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 xml:space="preserve">Задание 1. Найти абсолютную и относительную погрешность выражения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a,b,c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bcos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c-b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c</m:t>
                    </m:r>
                  </m:den>
                </m:f>
              </m:e>
            </m:d>
          </m:num>
          <m:den>
            <m:r>
              <w:rPr>
                <w:rFonts w:ascii="Cambria Math" w:hAnsi="Cambria Math" w:cs="Times New Roman"/>
              </w:rPr>
              <m:t>ac-</m:t>
            </m:r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</m:oMath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  <w:lang w:val="en-US"/>
        </w:rPr>
        <w:t>a</w:t>
      </w:r>
      <w:r w:rsidRPr="00BB19CB">
        <w:rPr>
          <w:rFonts w:cs="Times New Roman"/>
        </w:rPr>
        <w:t xml:space="preserve">=4.5, </w:t>
      </w:r>
      <w:r w:rsidRPr="00BB19CB">
        <w:rPr>
          <w:rFonts w:cs="Times New Roman"/>
          <w:lang w:val="en-US"/>
        </w:rPr>
        <w:t>b</w:t>
      </w:r>
      <w:r w:rsidRPr="00BB19CB">
        <w:rPr>
          <w:rFonts w:cs="Times New Roman"/>
        </w:rPr>
        <w:t xml:space="preserve">=3.75, </w:t>
      </w:r>
      <w:r w:rsidRPr="00BB19CB">
        <w:rPr>
          <w:rFonts w:cs="Times New Roman"/>
          <w:lang w:val="en-US"/>
        </w:rPr>
        <w:t>c</w:t>
      </w:r>
      <w:r w:rsidRPr="00BB19CB">
        <w:rPr>
          <w:rFonts w:cs="Times New Roman"/>
        </w:rPr>
        <w:t>=2.78. Все цифры чисел верные.  Полученный результат представить с максимальным количеством верных цифр.</w:t>
      </w: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 xml:space="preserve">Выпишем погрешности чисел </w:t>
      </w:r>
      <w:proofErr w:type="gramStart"/>
      <w:r w:rsidRPr="00BB19CB">
        <w:rPr>
          <w:rFonts w:cs="Times New Roman"/>
          <w:lang w:val="en-US"/>
        </w:rPr>
        <w:t>a</w:t>
      </w:r>
      <w:r w:rsidRPr="00BB19CB">
        <w:rPr>
          <w:rFonts w:cs="Times New Roman"/>
        </w:rPr>
        <w:t>,</w:t>
      </w:r>
      <w:r w:rsidRPr="00BB19CB">
        <w:rPr>
          <w:rFonts w:cs="Times New Roman"/>
          <w:lang w:val="en-US"/>
        </w:rPr>
        <w:t>b</w:t>
      </w:r>
      <w:proofErr w:type="gramEnd"/>
      <w:r w:rsidRPr="00BB19CB">
        <w:rPr>
          <w:rFonts w:cs="Times New Roman"/>
        </w:rPr>
        <w:t>,</w:t>
      </w:r>
      <w:r w:rsidRPr="00BB19CB">
        <w:rPr>
          <w:rFonts w:cs="Times New Roman"/>
          <w:lang w:val="en-US"/>
        </w:rPr>
        <w:t>c</w:t>
      </w:r>
      <w:r w:rsidRPr="00BB19CB">
        <w:rPr>
          <w:rFonts w:cs="Times New Roman"/>
        </w:rPr>
        <w:t xml:space="preserve">: </w:t>
      </w:r>
      <m:oMath>
        <m:r>
          <w:rPr>
            <w:rFonts w:ascii="Cambria Math" w:hAnsi="Cambria Math" w:cs="Times New Roman"/>
          </w:rPr>
          <m:t>Δa=0.05</m:t>
        </m:r>
      </m:oMath>
      <w:r w:rsidRPr="00BB19CB">
        <w:rPr>
          <w:rFonts w:cs="Times New Roman"/>
        </w:rPr>
        <w:t xml:space="preserve">, </w:t>
      </w:r>
      <m:oMath>
        <m:r>
          <w:rPr>
            <w:rFonts w:ascii="Cambria Math" w:hAnsi="Cambria Math" w:cs="Times New Roman"/>
          </w:rPr>
          <m:t>Δb=0.005</m:t>
        </m:r>
      </m:oMath>
      <w:r w:rsidRPr="00BB19CB">
        <w:rPr>
          <w:rFonts w:cs="Times New Roman"/>
        </w:rPr>
        <w:t xml:space="preserve">, </w:t>
      </w:r>
      <m:oMath>
        <m:r>
          <w:rPr>
            <w:rFonts w:ascii="Cambria Math" w:hAnsi="Cambria Math" w:cs="Times New Roman"/>
          </w:rPr>
          <m:t>Δc=0.005</m:t>
        </m:r>
      </m:oMath>
      <w:r w:rsidRPr="00BB19CB">
        <w:rPr>
          <w:rFonts w:cs="Times New Roman"/>
        </w:rPr>
        <w:t>.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 xml:space="preserve">Вычислим величину </w:t>
      </w:r>
      <w:r w:rsidRPr="00BB19CB">
        <w:rPr>
          <w:rFonts w:cs="Times New Roman"/>
          <w:lang w:val="en-US"/>
        </w:rPr>
        <w:t>f</w:t>
      </w:r>
      <w:r w:rsidRPr="00BB19CB">
        <w:rPr>
          <w:rFonts w:cs="Times New Roman"/>
        </w:rPr>
        <w:t xml:space="preserve"> и запишем результат с пятью знаками после запятой: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m:oMath>
        <m:r>
          <w:rPr>
            <w:rFonts w:ascii="Cambria Math" w:hAnsi="Cambria Math" w:cs="Times New Roman"/>
          </w:rPr>
          <m:t>f=-13.05901</m:t>
        </m:r>
      </m:oMath>
      <w:r w:rsidRPr="00BB19CB">
        <w:rPr>
          <w:rFonts w:cs="Times New Roman"/>
        </w:rPr>
        <w:t>.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 xml:space="preserve">Абсолютную погрешность величины </w:t>
      </w:r>
      <w:r w:rsidRPr="00BB19CB">
        <w:rPr>
          <w:rFonts w:cs="Times New Roman"/>
          <w:lang w:val="en-US"/>
        </w:rPr>
        <w:t>f</w:t>
      </w:r>
      <w:r w:rsidRPr="00BB19CB">
        <w:rPr>
          <w:rFonts w:cs="Times New Roman"/>
        </w:rPr>
        <w:t xml:space="preserve"> вычислим по формуле: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m:oMathPara>
        <m:oMath>
          <m:r>
            <w:rPr>
              <w:rFonts w:ascii="Cambria Math" w:hAnsi="Cambria Math" w:cs="Times New Roman"/>
            </w:rPr>
            <m:t>Δf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∂f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∂a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Δa+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∂f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∂b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Δb+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∂f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∂c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Δc</m:t>
          </m:r>
        </m:oMath>
      </m:oMathPara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∂f</m:t>
            </m:r>
          </m:num>
          <m:den>
            <m:r>
              <w:rPr>
                <w:rFonts w:ascii="Cambria Math" w:hAnsi="Cambria Math" w:cs="Times New Roman"/>
              </w:rPr>
              <m:t>∂a</m:t>
            </m:r>
          </m:den>
        </m:f>
      </m:oMath>
      <w:r w:rsidRPr="00BB19CB">
        <w:rPr>
          <w:rFonts w:cs="Times New Roman"/>
        </w:rPr>
        <w:t>=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2540635" cy="714375"/>
            <wp:effectExtent l="0" t="0" r="0" b="0"/>
            <wp:docPr id="1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63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∂f</m:t>
            </m:r>
          </m:num>
          <m:den>
            <m:r>
              <w:rPr>
                <w:rFonts w:ascii="Cambria Math" w:hAnsi="Cambria Math" w:cs="Times New Roman"/>
              </w:rPr>
              <m:t>∂b</m:t>
            </m:r>
          </m:den>
        </m:f>
      </m:oMath>
      <w:r w:rsidRPr="00BB19CB">
        <w:rPr>
          <w:rFonts w:cs="Times New Roman"/>
        </w:rPr>
        <w:t>=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5149850" cy="855345"/>
            <wp:effectExtent l="0" t="0" r="0" b="0"/>
            <wp:docPr id="2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850" cy="855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∂f</m:t>
            </m:r>
          </m:num>
          <m:den>
            <m:r>
              <w:rPr>
                <w:rFonts w:ascii="Cambria Math" w:hAnsi="Cambria Math" w:cs="Times New Roman"/>
              </w:rPr>
              <m:t>∂c</m:t>
            </m:r>
          </m:den>
        </m:f>
      </m:oMath>
      <w:r w:rsidRPr="00BB19CB">
        <w:rPr>
          <w:rFonts w:cs="Times New Roman"/>
        </w:rPr>
        <w:t>=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5089525" cy="714375"/>
            <wp:effectExtent l="0" t="0" r="0" b="0"/>
            <wp:docPr id="3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95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∂a</m:t>
                    </m:r>
                  </m:den>
                </m:f>
              </m:e>
            </m:d>
          </m:e>
          <m:sub>
            <m:r>
              <w:rPr>
                <w:rFonts w:ascii="Cambria Math" w:hAnsi="Cambria Math" w:cs="Times New Roman"/>
              </w:rPr>
              <m:t>a=4.5,b=3.75,c=2.78</m:t>
            </m:r>
          </m:sub>
        </m:sSub>
        <m:r>
          <w:rPr>
            <w:rFonts w:ascii="Cambria Math" w:hAnsi="Cambria Math" w:cs="Times New Roman"/>
          </w:rPr>
          <m:t>=-29.18136</m:t>
        </m:r>
      </m:oMath>
      <w:r w:rsidRPr="00BB19CB">
        <w:rPr>
          <w:rFonts w:cs="Times New Roman"/>
        </w:rPr>
        <w:t xml:space="preserve">, 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∂b</m:t>
                    </m:r>
                  </m:den>
                </m:f>
              </m:e>
            </m:d>
          </m:e>
          <m:sub>
            <m:r>
              <w:rPr>
                <w:rFonts w:ascii="Cambria Math" w:hAnsi="Cambria Math" w:cs="Times New Roman"/>
              </w:rPr>
              <m:t>a=4.5,b=3.75,c=2.78</m:t>
            </m:r>
          </m:sub>
        </m:sSub>
        <m:r>
          <w:rPr>
            <w:rFonts w:ascii="Cambria Math" w:hAnsi="Cambria Math" w:cs="Times New Roman"/>
          </w:rPr>
          <m:t>=62.22179</m:t>
        </m:r>
      </m:oMath>
      <w:r w:rsidRPr="00BB19CB">
        <w:rPr>
          <w:rFonts w:cs="Times New Roman"/>
        </w:rPr>
        <w:t>,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∂c</m:t>
                    </m:r>
                  </m:den>
                </m:f>
              </m:e>
            </m:d>
          </m:e>
          <m:sub>
            <m:r>
              <w:rPr>
                <w:rFonts w:ascii="Cambria Math" w:hAnsi="Cambria Math" w:cs="Times New Roman"/>
              </w:rPr>
              <m:t>a=4.5,b=3.75,c=2.78</m:t>
            </m:r>
          </m:sub>
        </m:sSub>
        <m:r>
          <w:rPr>
            <w:rFonts w:ascii="Cambria Math" w:hAnsi="Cambria Math" w:cs="Times New Roman"/>
          </w:rPr>
          <m:t>=-38.03959</m:t>
        </m:r>
      </m:oMath>
      <w:r w:rsidRPr="00BB19CB">
        <w:rPr>
          <w:rFonts w:cs="Times New Roman"/>
        </w:rPr>
        <w:t>.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proofErr w:type="gramStart"/>
      <w:r w:rsidRPr="00BB19CB">
        <w:rPr>
          <w:rFonts w:cs="Times New Roman"/>
        </w:rPr>
        <w:t xml:space="preserve">Тогда </w:t>
      </w:r>
      <m:oMath>
        <m:r>
          <w:rPr>
            <w:rFonts w:ascii="Cambria Math" w:hAnsi="Cambria Math" w:cs="Times New Roman"/>
          </w:rPr>
          <m:t>Δf=1.96537&lt;5</m:t>
        </m:r>
      </m:oMath>
      <w:r w:rsidRPr="00BB19CB">
        <w:rPr>
          <w:rFonts w:cs="Times New Roman"/>
        </w:rPr>
        <w:t>.</w:t>
      </w:r>
      <w:proofErr w:type="gramEnd"/>
      <w:r w:rsidRPr="00BB19CB">
        <w:rPr>
          <w:rFonts w:cs="Times New Roman"/>
        </w:rPr>
        <w:t xml:space="preserve"> Значит, первые два разряда величины </w:t>
      </w:r>
      <w:r w:rsidRPr="00BB19CB">
        <w:rPr>
          <w:rFonts w:cs="Times New Roman"/>
          <w:lang w:val="en-US"/>
        </w:rPr>
        <w:t>f</w:t>
      </w:r>
      <w:r w:rsidRPr="00BB19CB">
        <w:rPr>
          <w:rFonts w:cs="Times New Roman"/>
        </w:rPr>
        <w:t xml:space="preserve"> верные и </w:t>
      </w:r>
      <w:r w:rsidRPr="00BB19CB">
        <w:rPr>
          <w:rFonts w:cs="Times New Roman"/>
          <w:lang w:val="en-US"/>
        </w:rPr>
        <w:t>f</w:t>
      </w:r>
      <w:r w:rsidRPr="00BB19CB">
        <w:rPr>
          <w:rFonts w:cs="Times New Roman"/>
        </w:rPr>
        <w:t xml:space="preserve"> следует записать следующим образом: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m:oMath>
        <m:r>
          <w:rPr>
            <w:rFonts w:ascii="Cambria Math" w:hAnsi="Cambria Math" w:cs="Times New Roman"/>
          </w:rPr>
          <m:t>f=-1.3⋅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1</m:t>
            </m:r>
          </m:sup>
        </m:sSup>
      </m:oMath>
      <w:r w:rsidRPr="00BB19CB">
        <w:rPr>
          <w:rFonts w:cs="Times New Roman"/>
        </w:rPr>
        <w:t>.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 xml:space="preserve">Вычислим относительную погрешность величины </w:t>
      </w:r>
      <w:r w:rsidRPr="00BB19CB">
        <w:rPr>
          <w:rFonts w:cs="Times New Roman"/>
          <w:lang w:val="en-US"/>
        </w:rPr>
        <w:t>f</w:t>
      </w:r>
      <w:r w:rsidRPr="00BB19CB">
        <w:rPr>
          <w:rFonts w:cs="Times New Roman"/>
        </w:rPr>
        <w:t xml:space="preserve">: 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m:oMath>
        <m:r>
          <w:rPr>
            <w:rFonts w:ascii="Cambria Math" w:hAnsi="Cambria Math" w:cs="Times New Roman"/>
          </w:rPr>
          <m:t>δf=</m:t>
        </m:r>
        <m:d>
          <m:dPr>
            <m:begChr m:val="|"/>
            <m:endChr m:val="|"/>
            <m:ctrlPr>
              <w:rPr>
                <w:rFonts w:ascii="Cambria Math" w:hAnsi="Cambria Math" w:cs="Times New Roman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Δf</m:t>
                </m:r>
              </m:num>
              <m:den>
                <m:r>
                  <w:rPr>
                    <w:rFonts w:ascii="Cambria Math" w:hAnsi="Cambria Math" w:cs="Times New Roman"/>
                  </w:rPr>
                  <m:t>f</m:t>
                </m:r>
              </m:den>
            </m:f>
          </m:e>
        </m:d>
        <m:r>
          <w:rPr>
            <w:rFonts w:ascii="Cambria Math" w:hAnsi="Cambria Math" w:cs="Times New Roman"/>
          </w:rPr>
          <m:t>⋅100</m:t>
        </m:r>
      </m:oMath>
      <w:r w:rsidRPr="00BB19CB">
        <w:rPr>
          <w:rFonts w:cs="Times New Roman"/>
        </w:rPr>
        <w:t xml:space="preserve">%=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.96</m:t>
            </m:r>
          </m:num>
          <m:den>
            <m:r>
              <w:rPr>
                <w:rFonts w:ascii="Cambria Math" w:hAnsi="Cambria Math" w:cs="Times New Roman"/>
              </w:rPr>
              <m:t>13</m:t>
            </m:r>
          </m:den>
        </m:f>
        <m:r>
          <w:rPr>
            <w:rFonts w:ascii="Cambria Math" w:hAnsi="Cambria Math" w:cs="Times New Roman"/>
          </w:rPr>
          <m:t>⋅100</m:t>
        </m:r>
      </m:oMath>
      <w:r w:rsidRPr="00BB19CB">
        <w:rPr>
          <w:rFonts w:cs="Times New Roman"/>
        </w:rPr>
        <w:t>%=10.21%.</w:t>
      </w: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 xml:space="preserve">Задание 2. Составить таблицу значений производной функции </w:t>
      </w:r>
      <w:r w:rsidRPr="00BB19CB">
        <w:rPr>
          <w:rFonts w:cs="Times New Roman"/>
          <w:lang w:val="en-US"/>
        </w:rPr>
        <w:t>f</w:t>
      </w:r>
      <w:r w:rsidRPr="00BB19CB">
        <w:rPr>
          <w:rFonts w:cs="Times New Roman"/>
        </w:rPr>
        <w:t>(</w:t>
      </w:r>
      <w:r w:rsidRPr="00BB19CB">
        <w:rPr>
          <w:rFonts w:cs="Times New Roman"/>
          <w:lang w:val="en-US"/>
        </w:rPr>
        <w:t>x</w:t>
      </w:r>
      <w:r w:rsidRPr="00BB19CB">
        <w:rPr>
          <w:rFonts w:cs="Times New Roman"/>
        </w:rPr>
        <w:t xml:space="preserve">) на промежутке [0,2] с </w:t>
      </w:r>
      <w:r w:rsidRPr="00BB19CB">
        <w:rPr>
          <w:rFonts w:cs="Times New Roman"/>
        </w:rPr>
        <w:lastRenderedPageBreak/>
        <w:t>шагом 0.1, вычисленной по приближенным формулам правой, левой и центральной производной.</w:t>
      </w:r>
    </w:p>
    <w:p w:rsidR="00E64D49" w:rsidRPr="00BB19CB" w:rsidRDefault="009319E2" w:rsidP="00BB19CB">
      <w:pPr>
        <w:pStyle w:val="a3"/>
        <w:jc w:val="both"/>
        <w:rPr>
          <w:rFonts w:cs="Times New Roman"/>
          <w:lang w:val="en-US"/>
        </w:rPr>
      </w:pPr>
      <w:proofErr w:type="gramStart"/>
      <w:r w:rsidRPr="00BB19CB">
        <w:rPr>
          <w:rFonts w:cs="Times New Roman"/>
          <w:lang w:val="en-US"/>
        </w:rPr>
        <w:t>f(</w:t>
      </w:r>
      <w:proofErr w:type="gramEnd"/>
      <w:r w:rsidRPr="00BB19CB">
        <w:rPr>
          <w:rFonts w:cs="Times New Roman"/>
          <w:lang w:val="en-US"/>
        </w:rPr>
        <w:t>x)=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1162685" cy="458470"/>
            <wp:effectExtent l="0" t="0" r="0" b="0"/>
            <wp:docPr id="4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685" cy="458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D49" w:rsidRPr="00BB19CB" w:rsidRDefault="00E64D49" w:rsidP="00BB19CB">
      <w:pPr>
        <w:pStyle w:val="a3"/>
        <w:jc w:val="both"/>
        <w:rPr>
          <w:rFonts w:cs="Times New Roman"/>
          <w:lang w:val="en-US"/>
        </w:rPr>
      </w:pPr>
    </w:p>
    <w:p w:rsidR="00E64D49" w:rsidRPr="00BB19CB" w:rsidRDefault="009319E2" w:rsidP="00BB19CB">
      <w:pPr>
        <w:pStyle w:val="a3"/>
        <w:jc w:val="both"/>
        <w:rPr>
          <w:rFonts w:cs="Times New Roman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h</m:t>
            </m:r>
          </m:sub>
        </m:sSub>
        <m:r>
          <w:rPr>
            <w:rFonts w:ascii="Cambria Math" w:hAnsi="Cambria Math" w:cs="Times New Roman"/>
            <w:lang w:val="en-US"/>
          </w:rPr>
          <m:t>'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  <m:r>
                  <w:rPr>
                    <w:rFonts w:ascii="Cambria Math" w:hAnsi="Cambria Math" w:cs="Times New Roman"/>
                    <w:lang w:val="en-US"/>
                  </w:rPr>
                  <m:t>+h</m:t>
                </m:r>
              </m:e>
            </m:d>
            <m:r>
              <w:rPr>
                <w:rFonts w:ascii="Cambria Math" w:hAnsi="Cambria Math" w:cs="Times New Roman"/>
                <w:lang w:val="en-US"/>
              </w:rPr>
              <m:t>-</m:t>
            </m:r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</m:num>
          <m:den>
            <m:r>
              <w:rPr>
                <w:rFonts w:ascii="Cambria Math" w:hAnsi="Cambria Math" w:cs="Times New Roman"/>
                <w:lang w:val="en-US"/>
              </w:rPr>
              <m:t>h</m:t>
            </m:r>
          </m:den>
        </m:f>
      </m:oMath>
      <w:r w:rsidRPr="00BB19CB">
        <w:rPr>
          <w:rFonts w:cs="Times New Roman"/>
          <w:lang w:val="en-US"/>
        </w:rPr>
        <w:t>;</w:t>
      </w:r>
    </w:p>
    <w:p w:rsidR="00E64D49" w:rsidRPr="00BB19CB" w:rsidRDefault="009319E2" w:rsidP="00BB19CB">
      <w:pPr>
        <w:pStyle w:val="a3"/>
        <w:jc w:val="both"/>
        <w:rPr>
          <w:rFonts w:cs="Times New Roman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h</m:t>
            </m:r>
          </m:sub>
        </m:sSub>
        <m:r>
          <w:rPr>
            <w:rFonts w:ascii="Cambria Math" w:hAnsi="Cambria Math" w:cs="Times New Roman"/>
            <w:lang w:val="en-US"/>
          </w:rPr>
          <m:t>'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  <w:lang w:val="en-US"/>
          </w:rPr>
          <m:t>=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  <m:r>
                  <w:rPr>
                    <w:rFonts w:ascii="Cambria Math" w:hAnsi="Cambria Math" w:cs="Times New Roman"/>
                    <w:lang w:val="en-US"/>
                  </w:rPr>
                  <m:t>-h</m:t>
                </m:r>
              </m:e>
            </m:d>
            <m:r>
              <w:rPr>
                <w:rFonts w:ascii="Cambria Math" w:hAnsi="Cambria Math" w:cs="Times New Roman"/>
                <w:lang w:val="en-US"/>
              </w:rPr>
              <m:t>-</m:t>
            </m:r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</m:num>
          <m:den>
            <m:r>
              <w:rPr>
                <w:rFonts w:ascii="Cambria Math" w:hAnsi="Cambria Math" w:cs="Times New Roman"/>
                <w:lang w:val="en-US"/>
              </w:rPr>
              <m:t>h</m:t>
            </m:r>
          </m:den>
        </m:f>
      </m:oMath>
      <w:r w:rsidRPr="00BB19CB">
        <w:rPr>
          <w:rFonts w:cs="Times New Roman"/>
          <w:lang w:val="en-US"/>
        </w:rPr>
        <w:t>;</w:t>
      </w:r>
    </w:p>
    <w:p w:rsidR="00E64D49" w:rsidRPr="00BB19CB" w:rsidRDefault="009319E2" w:rsidP="00BB19CB">
      <w:pPr>
        <w:pStyle w:val="a3"/>
        <w:jc w:val="both"/>
        <w:rPr>
          <w:rFonts w:cs="Times New Roman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h</m:t>
            </m:r>
          </m:sub>
        </m:sSub>
        <m:r>
          <w:rPr>
            <w:rFonts w:ascii="Cambria Math" w:hAnsi="Cambria Math" w:cs="Times New Roman"/>
            <w:lang w:val="en-US"/>
          </w:rPr>
          <m:t>'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  <m:r>
                  <w:rPr>
                    <w:rFonts w:ascii="Cambria Math" w:hAnsi="Cambria Math" w:cs="Times New Roman"/>
                    <w:lang w:val="en-US"/>
                  </w:rPr>
                  <m:t>+h</m:t>
                </m:r>
              </m:e>
            </m:d>
            <m:r>
              <w:rPr>
                <w:rFonts w:ascii="Cambria Math" w:hAnsi="Cambria Math" w:cs="Times New Roman"/>
                <w:lang w:val="en-US"/>
              </w:rPr>
              <m:t>-</m:t>
            </m:r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  <m:r>
                  <w:rPr>
                    <w:rFonts w:ascii="Cambria Math" w:hAnsi="Cambria Math" w:cs="Times New Roman"/>
                    <w:lang w:val="en-US"/>
                  </w:rPr>
                  <m:t>-h</m:t>
                </m:r>
              </m:e>
            </m:d>
          </m:num>
          <m:den>
            <m:r>
              <w:rPr>
                <w:rFonts w:ascii="Cambria Math" w:hAnsi="Cambria Math" w:cs="Times New Roman"/>
                <w:lang w:val="en-US"/>
              </w:rPr>
              <m:t>2</m:t>
            </m:r>
            <m:r>
              <w:rPr>
                <w:rFonts w:ascii="Cambria Math" w:hAnsi="Cambria Math" w:cs="Times New Roman"/>
                <w:lang w:val="en-US"/>
              </w:rPr>
              <m:t>h</m:t>
            </m:r>
          </m:den>
        </m:f>
      </m:oMath>
      <w:r w:rsidRPr="00BB19CB">
        <w:rPr>
          <w:rFonts w:cs="Times New Roman"/>
          <w:lang w:val="en-US"/>
        </w:rPr>
        <w:t>.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proofErr w:type="gramStart"/>
      <w:r w:rsidRPr="00BB19CB">
        <w:rPr>
          <w:rFonts w:cs="Times New Roman"/>
        </w:rPr>
        <w:t xml:space="preserve">Точность </w:t>
      </w:r>
      <m:oMath>
        <m:r>
          <w:rPr>
            <w:rFonts w:ascii="Cambria Math" w:hAnsi="Cambria Math" w:cs="Times New Roman"/>
          </w:rPr>
          <m:t>ε=0.0001</m:t>
        </m:r>
      </m:oMath>
      <w:r w:rsidRPr="00BB19CB">
        <w:rPr>
          <w:rFonts w:cs="Times New Roman"/>
          <w:lang w:val="en-US"/>
        </w:rPr>
        <w:t>.</w:t>
      </w:r>
      <w:proofErr w:type="gramEnd"/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  <w:lang w:val="en-US"/>
        </w:rPr>
        <w:t xml:space="preserve">1) </w:t>
      </w:r>
      <w:proofErr w:type="gramStart"/>
      <w:r w:rsidRPr="00BB19CB">
        <w:rPr>
          <w:rFonts w:cs="Times New Roman"/>
        </w:rPr>
        <w:t>правая</w:t>
      </w:r>
      <w:proofErr w:type="gramEnd"/>
      <w:r w:rsidRPr="00BB19CB">
        <w:rPr>
          <w:rFonts w:cs="Times New Roman"/>
        </w:rPr>
        <w:t xml:space="preserve"> производная:</w:t>
      </w: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tbl>
      <w:tblPr>
        <w:tblW w:w="9638" w:type="dxa"/>
        <w:tblInd w:w="55" w:type="dxa"/>
        <w:tblBorders>
          <w:top w:val="single" w:sz="2" w:space="0" w:color="000000"/>
          <w:left w:val="single" w:sz="2" w:space="0" w:color="000000"/>
          <w:bottom w:val="single" w:sz="2" w:space="0" w:color="000000"/>
          <w:insideH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818"/>
        <w:gridCol w:w="4820"/>
      </w:tblGrid>
      <w:tr w:rsidR="00E64D49" w:rsidRPr="00BB19CB">
        <w:tc>
          <w:tcPr>
            <w:tcW w:w="48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h</w:t>
            </w:r>
          </w:p>
        </w:tc>
        <w:tc>
          <w:tcPr>
            <w:tcW w:w="4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limLow>
                  <m:limLowPr>
                    <m:ctrlPr>
                      <w:rPr>
                        <w:rFonts w:ascii="Cambria Math" w:hAnsi="Cambria Math" w:cs="Times New Roman"/>
                      </w:rPr>
                    </m:ctrlPr>
                  </m:limLowPr>
                  <m:e>
                    <m:r>
                      <w:rPr>
                        <w:rFonts w:ascii="Cambria Math" w:hAnsi="Cambria Math" w:cs="Times New Roman"/>
                      </w:rPr>
                      <m:t>max</m:t>
                    </m:r>
                  </m:e>
                  <m:lim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lim>
                </m:limLow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'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</w:rPr>
                      <m:t>–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'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</m:d>
              </m:oMath>
            </m:oMathPara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1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44.33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26.09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13.87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1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7.12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626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3.61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031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1.81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0156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91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00781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46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003906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23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0019531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10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9765625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5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5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48828125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5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9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244140625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5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12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1220703125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5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19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w:lastRenderedPageBreak/>
                  <m:t>0.6103515625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6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19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3051757812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6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1.02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1525878906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6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2.10</w:t>
            </w:r>
          </w:p>
        </w:tc>
      </w:tr>
    </w:tbl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 xml:space="preserve">При дальнейшем увеличении шага </w:t>
      </w:r>
      <w:r w:rsidRPr="00BB19CB">
        <w:rPr>
          <w:rFonts w:cs="Times New Roman"/>
          <w:lang w:val="en-US"/>
        </w:rPr>
        <w:t>h</w:t>
      </w:r>
      <w:r w:rsidRPr="00BB19CB">
        <w:rPr>
          <w:rFonts w:cs="Times New Roman"/>
        </w:rPr>
        <w:t xml:space="preserve"> разность между предыдущим и следующим значениями только увеличивается. Очевидно, что требуемой точности достичь не получается. Это объясняется некорректностью задачи численного дифференцирования — уменьшение шага не гарантирует повышения точности. Минимальная разница между предыдущим и последующим решением получена </w:t>
      </w:r>
      <w:proofErr w:type="gramStart"/>
      <w:r w:rsidRPr="00BB19CB">
        <w:rPr>
          <w:rFonts w:cs="Times New Roman"/>
        </w:rPr>
        <w:t xml:space="preserve">при </w:t>
      </w:r>
      <m:oMath>
        <m:r>
          <w:rPr>
            <w:rFonts w:ascii="Cambria Math" w:hAnsi="Cambria Math" w:cs="Times New Roman"/>
          </w:rPr>
          <m:t>h=0.976⋅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5</m:t>
            </m:r>
          </m:sup>
        </m:sSup>
      </m:oMath>
      <w:r w:rsidRPr="00BB19CB">
        <w:rPr>
          <w:rFonts w:cs="Times New Roman"/>
        </w:rPr>
        <w:t>.</w:t>
      </w:r>
      <w:proofErr w:type="gramEnd"/>
      <w:r w:rsidRPr="00BB19CB">
        <w:rPr>
          <w:rFonts w:cs="Times New Roman"/>
        </w:rPr>
        <w:t xml:space="preserve"> 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>2) левая производная</w:t>
      </w:r>
    </w:p>
    <w:tbl>
      <w:tblPr>
        <w:tblW w:w="9638" w:type="dxa"/>
        <w:tblInd w:w="55" w:type="dxa"/>
        <w:tblBorders>
          <w:top w:val="single" w:sz="2" w:space="0" w:color="000000"/>
          <w:left w:val="single" w:sz="2" w:space="0" w:color="000000"/>
          <w:bottom w:val="single" w:sz="2" w:space="0" w:color="000000"/>
          <w:insideH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818"/>
        <w:gridCol w:w="4820"/>
      </w:tblGrid>
      <w:tr w:rsidR="00E64D49" w:rsidRPr="00BB19CB">
        <w:tc>
          <w:tcPr>
            <w:tcW w:w="48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h</w:t>
            </w:r>
          </w:p>
        </w:tc>
        <w:tc>
          <w:tcPr>
            <w:tcW w:w="4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limLow>
                  <m:limLowPr>
                    <m:ctrlPr>
                      <w:rPr>
                        <w:rFonts w:ascii="Cambria Math" w:hAnsi="Cambria Math" w:cs="Times New Roman"/>
                      </w:rPr>
                    </m:ctrlPr>
                  </m:limLowPr>
                  <m:e>
                    <m:r>
                      <w:rPr>
                        <w:rFonts w:ascii="Cambria Math" w:hAnsi="Cambria Math" w:cs="Times New Roman"/>
                      </w:rPr>
                      <m:t>max</m:t>
                    </m:r>
                  </m:e>
                  <m:lim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lim>
                </m:limLow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'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</w:rPr>
                      <m:t>–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'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</m:d>
              </m:oMath>
            </m:oMathPara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1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64.98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32.32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15.19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1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7.45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626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3.69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031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1.83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0156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91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00781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45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003906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23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0019531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13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9765625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5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6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48828125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5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7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244140625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5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13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1220703125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5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18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6103515625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6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17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3051757812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6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1.01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w:lastRenderedPageBreak/>
                  <m:t>0.1525878906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6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2.08</w:t>
            </w:r>
          </w:p>
        </w:tc>
      </w:tr>
    </w:tbl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 xml:space="preserve">При дальнейшем увеличении шага </w:t>
      </w:r>
      <w:r w:rsidRPr="00BB19CB">
        <w:rPr>
          <w:rFonts w:cs="Times New Roman"/>
          <w:lang w:val="en-US"/>
        </w:rPr>
        <w:t>h</w:t>
      </w:r>
      <w:r w:rsidRPr="00BB19CB">
        <w:rPr>
          <w:rFonts w:cs="Times New Roman"/>
        </w:rPr>
        <w:t xml:space="preserve"> разность между предыдущим и следующим значениями только увеличивается. Очевидно, что требуемой точности достичь не получается. Это объясняется некорректностью задачи численного дифференцирования — уменьшение шага не гарантирует повышения точности. Минимальная разница между предыдущим и последующим решением получена </w:t>
      </w:r>
      <w:proofErr w:type="gramStart"/>
      <w:r w:rsidRPr="00BB19CB">
        <w:rPr>
          <w:rFonts w:cs="Times New Roman"/>
        </w:rPr>
        <w:t xml:space="preserve">при </w:t>
      </w:r>
      <m:oMath>
        <m:r>
          <w:rPr>
            <w:rFonts w:ascii="Cambria Math" w:hAnsi="Cambria Math" w:cs="Times New Roman"/>
          </w:rPr>
          <m:t>h=0.976⋅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5</m:t>
            </m:r>
          </m:sup>
        </m:sSup>
      </m:oMath>
      <w:r w:rsidRPr="00BB19CB">
        <w:rPr>
          <w:rFonts w:cs="Times New Roman"/>
        </w:rPr>
        <w:t>.</w:t>
      </w:r>
      <w:proofErr w:type="gramEnd"/>
      <w:r w:rsidRPr="00BB19CB">
        <w:rPr>
          <w:rFonts w:cs="Times New Roman"/>
        </w:rPr>
        <w:t xml:space="preserve"> </w:t>
      </w: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>3) центральная производная</w:t>
      </w: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tbl>
      <w:tblPr>
        <w:tblW w:w="9638" w:type="dxa"/>
        <w:tblInd w:w="55" w:type="dxa"/>
        <w:tblBorders>
          <w:top w:val="single" w:sz="2" w:space="0" w:color="000000"/>
          <w:left w:val="single" w:sz="2" w:space="0" w:color="000000"/>
          <w:bottom w:val="single" w:sz="2" w:space="0" w:color="000000"/>
          <w:insideH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818"/>
        <w:gridCol w:w="4820"/>
      </w:tblGrid>
      <w:tr w:rsidR="00E64D49" w:rsidRPr="00BB19CB">
        <w:tc>
          <w:tcPr>
            <w:tcW w:w="48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h</w:t>
            </w:r>
          </w:p>
        </w:tc>
        <w:tc>
          <w:tcPr>
            <w:tcW w:w="4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limLow>
                  <m:limLowPr>
                    <m:ctrlPr>
                      <w:rPr>
                        <w:rFonts w:ascii="Cambria Math" w:hAnsi="Cambria Math" w:cs="Times New Roman"/>
                      </w:rPr>
                    </m:ctrlPr>
                  </m:limLowPr>
                  <m:e>
                    <m:r>
                      <w:rPr>
                        <w:rFonts w:ascii="Cambria Math" w:hAnsi="Cambria Math" w:cs="Times New Roman"/>
                      </w:rPr>
                      <m:t>max</m:t>
                    </m:r>
                  </m:e>
                  <m:lim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lim>
                </m:limLow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'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</w:rPr>
                      <m:t>–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'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</m:d>
              </m:oMath>
            </m:oMathPara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1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10.32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2.62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66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1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16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626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4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031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1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0156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38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00781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34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003906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1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001953125</w:t>
            </w:r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16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9765625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5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07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48828125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5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065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244140625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5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128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1220703125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5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18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6103515625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6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0.18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0.3051757812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6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1.02</w:t>
            </w:r>
          </w:p>
        </w:tc>
      </w:tr>
      <w:tr w:rsidR="00E64D49" w:rsidRPr="00BB19CB">
        <w:tc>
          <w:tcPr>
            <w:tcW w:w="481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w:lastRenderedPageBreak/>
                  <m:t>0.1525878906⋅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6</m:t>
                    </m:r>
                  </m:sup>
                </m:sSup>
              </m:oMath>
            </m:oMathPara>
          </w:p>
        </w:tc>
        <w:tc>
          <w:tcPr>
            <w:tcW w:w="482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3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  <w:lang w:val="en-US"/>
              </w:rPr>
              <w:t>2.09</w:t>
            </w:r>
          </w:p>
        </w:tc>
      </w:tr>
    </w:tbl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 xml:space="preserve">И в этом случае не получается достичь требуемой точности. Минимальная разность между решениями при </w:t>
      </w:r>
      <w:r w:rsidRPr="00BB19CB">
        <w:rPr>
          <w:rFonts w:cs="Times New Roman"/>
          <w:lang w:val="en-US"/>
        </w:rPr>
        <w:t>h</w:t>
      </w:r>
      <w:r w:rsidRPr="00BB19CB">
        <w:rPr>
          <w:rFonts w:cs="Times New Roman"/>
        </w:rPr>
        <w:t xml:space="preserve"> и </w:t>
      </w:r>
      <w:r w:rsidRPr="00BB19CB">
        <w:rPr>
          <w:rFonts w:cs="Times New Roman"/>
          <w:lang w:val="en-US"/>
        </w:rPr>
        <w:t>h</w:t>
      </w:r>
      <w:r w:rsidRPr="00BB19CB">
        <w:rPr>
          <w:rFonts w:cs="Times New Roman"/>
        </w:rPr>
        <w:t xml:space="preserve">/2 достигается при </w:t>
      </w:r>
      <w:r w:rsidRPr="00BB19CB">
        <w:rPr>
          <w:rFonts w:cs="Times New Roman"/>
          <w:lang w:val="en-US"/>
        </w:rPr>
        <w:t>h</w:t>
      </w:r>
      <w:r w:rsidRPr="00BB19CB">
        <w:rPr>
          <w:rFonts w:cs="Times New Roman"/>
        </w:rPr>
        <w:t>=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1266190" cy="182245"/>
            <wp:effectExtent l="0" t="0" r="0" b="0"/>
            <wp:docPr id="5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190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>.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 xml:space="preserve">Вычислим значения производной по формулам правой, левой, центральной разности при указанных значениях шага </w:t>
      </w:r>
      <w:r w:rsidRPr="00BB19CB">
        <w:rPr>
          <w:rFonts w:cs="Times New Roman"/>
          <w:lang w:val="en-US"/>
        </w:rPr>
        <w:t>h</w:t>
      </w:r>
      <w:r w:rsidRPr="00BB19CB">
        <w:rPr>
          <w:rFonts w:cs="Times New Roman"/>
        </w:rPr>
        <w:t>.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>Погрешность представим в таблице:</w:t>
      </w: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tbl>
      <w:tblPr>
        <w:tblW w:w="0" w:type="auto"/>
        <w:tblInd w:w="55" w:type="dxa"/>
        <w:tblBorders>
          <w:top w:val="single" w:sz="2" w:space="0" w:color="000000"/>
          <w:left w:val="single" w:sz="2" w:space="0" w:color="000000"/>
          <w:bottom w:val="single" w:sz="2" w:space="0" w:color="000000"/>
          <w:insideH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1770"/>
        <w:gridCol w:w="1641"/>
        <w:gridCol w:w="2362"/>
      </w:tblGrid>
      <w:tr w:rsidR="00E64D49" w:rsidRPr="00BB19CB">
        <w:trPr>
          <w:trHeight w:val="300"/>
        </w:trPr>
        <w:tc>
          <w:tcPr>
            <w:tcW w:w="17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proofErr w:type="gramStart"/>
            <w:r w:rsidRPr="00BB19CB">
              <w:rPr>
                <w:rFonts w:cs="Times New Roman"/>
              </w:rPr>
              <w:t>правая</w:t>
            </w:r>
            <w:proofErr w:type="gramEnd"/>
            <w:r w:rsidRPr="00BB19CB">
              <w:rPr>
                <w:rFonts w:cs="Times New Roman"/>
              </w:rPr>
              <w:t xml:space="preserve"> разность</w:t>
            </w:r>
          </w:p>
        </w:tc>
        <w:tc>
          <w:tcPr>
            <w:tcW w:w="1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proofErr w:type="gramStart"/>
            <w:r w:rsidRPr="00BB19CB">
              <w:rPr>
                <w:rFonts w:cs="Times New Roman"/>
              </w:rPr>
              <w:t>левая</w:t>
            </w:r>
            <w:proofErr w:type="gramEnd"/>
            <w:r w:rsidRPr="00BB19CB">
              <w:rPr>
                <w:rFonts w:cs="Times New Roman"/>
              </w:rPr>
              <w:t xml:space="preserve"> разность</w:t>
            </w:r>
          </w:p>
        </w:tc>
        <w:tc>
          <w:tcPr>
            <w:tcW w:w="23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proofErr w:type="gramStart"/>
            <w:r w:rsidRPr="00BB19CB">
              <w:rPr>
                <w:rFonts w:cs="Times New Roman"/>
              </w:rPr>
              <w:t>центральная</w:t>
            </w:r>
            <w:proofErr w:type="gramEnd"/>
            <w:r w:rsidRPr="00BB19CB">
              <w:rPr>
                <w:rFonts w:cs="Times New Roman"/>
              </w:rPr>
              <w:t xml:space="preserve"> разность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402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798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8,17E-05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759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541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6,06E-05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222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2,15E-05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8,15E-05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539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861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1,92E-05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165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635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165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566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334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1,40E-05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773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1427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5,69E-05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358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342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5,20E-05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484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616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2,36E-05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661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1039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2,14E-05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1886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286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274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2058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2842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218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5931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1069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859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4144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8956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814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879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043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16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19015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13185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1195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33903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23997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1217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37045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19255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2385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lastRenderedPageBreak/>
              <w:t>0,027363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43737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2863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68636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46864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shd w:val="clear" w:color="auto" w:fill="FFFF00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3814</w:t>
            </w:r>
          </w:p>
        </w:tc>
      </w:tr>
      <w:tr w:rsidR="00E64D49" w:rsidRPr="00BB19CB">
        <w:trPr>
          <w:trHeight w:val="300"/>
        </w:trPr>
        <w:tc>
          <w:tcPr>
            <w:tcW w:w="177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FFFF00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120212</w:t>
            </w:r>
          </w:p>
        </w:tc>
        <w:tc>
          <w:tcPr>
            <w:tcW w:w="1641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FFFF00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104988</w:t>
            </w:r>
          </w:p>
        </w:tc>
        <w:tc>
          <w:tcPr>
            <w:tcW w:w="2362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  <w:vAlign w:val="center"/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w:r w:rsidRPr="00BB19CB">
              <w:rPr>
                <w:rFonts w:cs="Times New Roman"/>
              </w:rPr>
              <w:t>0,002998</w:t>
            </w:r>
          </w:p>
        </w:tc>
      </w:tr>
    </w:tbl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>Цветом выделена наибольшая погрешность во всей таблице.</w:t>
      </w: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BB19CB" w:rsidRPr="00BB19CB" w:rsidRDefault="009319E2" w:rsidP="00BB19CB">
      <w:pPr>
        <w:ind w:left="-426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BB19CB">
        <w:rPr>
          <w:rFonts w:ascii="Times New Roman" w:hAnsi="Times New Roman" w:cs="Times New Roman"/>
          <w:sz w:val="24"/>
          <w:szCs w:val="24"/>
        </w:rPr>
        <w:t xml:space="preserve">Задание 3. </w:t>
      </w:r>
      <w:proofErr w:type="spellStart"/>
      <w:r w:rsidR="00BB19CB" w:rsidRPr="00BB19CB">
        <w:rPr>
          <w:rFonts w:ascii="Times New Roman" w:hAnsi="Times New Roman" w:cs="Times New Roman"/>
          <w:sz w:val="24"/>
          <w:szCs w:val="24"/>
        </w:rPr>
        <w:t>Протабулировать</w:t>
      </w:r>
      <w:proofErr w:type="spellEnd"/>
      <w:r w:rsidR="00BB19CB" w:rsidRPr="00BB19CB">
        <w:rPr>
          <w:rFonts w:ascii="Times New Roman" w:hAnsi="Times New Roman" w:cs="Times New Roman"/>
          <w:sz w:val="24"/>
          <w:szCs w:val="24"/>
        </w:rPr>
        <w:t xml:space="preserve"> заданную </w:t>
      </w:r>
      <w:proofErr w:type="gramStart"/>
      <w:r w:rsidR="00BB19CB" w:rsidRPr="00BB19CB">
        <w:rPr>
          <w:rFonts w:ascii="Times New Roman" w:hAnsi="Times New Roman" w:cs="Times New Roman"/>
          <w:sz w:val="24"/>
          <w:szCs w:val="24"/>
        </w:rPr>
        <w:t xml:space="preserve">функцию </w:t>
      </w:r>
      <w:r w:rsidR="00BB19CB" w:rsidRPr="00BB19CB">
        <w:rPr>
          <w:rFonts w:ascii="Times New Roman" w:hAnsi="Times New Roman" w:cs="Times New Roman"/>
          <w:position w:val="-10"/>
          <w:sz w:val="24"/>
          <w:szCs w:val="24"/>
        </w:rPr>
        <w:object w:dxaOrig="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5pt" o:ole="">
            <v:imagedata r:id="rId9" o:title=""/>
          </v:shape>
          <o:OLEObject Type="Embed" ProgID="Equation.DSMT4" ShapeID="_x0000_i1025" DrawAspect="Content" ObjectID="_1431222617" r:id="rId10"/>
        </w:object>
      </w:r>
      <w:r w:rsidR="00BB19CB" w:rsidRPr="00BB19CB">
        <w:rPr>
          <w:rFonts w:ascii="Times New Roman" w:hAnsi="Times New Roman" w:cs="Times New Roman"/>
          <w:sz w:val="24"/>
          <w:szCs w:val="24"/>
        </w:rPr>
        <w:t xml:space="preserve"> на</w:t>
      </w:r>
      <w:proofErr w:type="gramEnd"/>
      <w:r w:rsidR="00BB19CB" w:rsidRPr="00BB19CB">
        <w:rPr>
          <w:rFonts w:ascii="Times New Roman" w:hAnsi="Times New Roman" w:cs="Times New Roman"/>
          <w:sz w:val="24"/>
          <w:szCs w:val="24"/>
        </w:rPr>
        <w:t xml:space="preserve"> отрезке [0,2] с шагом </w:t>
      </w:r>
      <w:r w:rsidR="00BB19CB" w:rsidRPr="00BB19CB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="00BB19CB" w:rsidRPr="00BB19CB">
        <w:rPr>
          <w:rFonts w:ascii="Times New Roman" w:hAnsi="Times New Roman" w:cs="Times New Roman"/>
          <w:i/>
          <w:sz w:val="24"/>
          <w:szCs w:val="24"/>
        </w:rPr>
        <w:t>=</w:t>
      </w:r>
      <w:r w:rsidR="00BB19CB" w:rsidRPr="00BB19CB">
        <w:rPr>
          <w:rFonts w:ascii="Times New Roman" w:hAnsi="Times New Roman" w:cs="Times New Roman"/>
          <w:sz w:val="24"/>
          <w:szCs w:val="24"/>
        </w:rPr>
        <w:t xml:space="preserve">0,1, используя интерполяционный многочлен Лагранжа </w:t>
      </w:r>
      <w:r w:rsidR="00BB19CB" w:rsidRPr="00BB19CB">
        <w:rPr>
          <w:rFonts w:ascii="Times New Roman" w:hAnsi="Times New Roman" w:cs="Times New Roman"/>
          <w:position w:val="-10"/>
          <w:sz w:val="24"/>
          <w:szCs w:val="24"/>
        </w:rPr>
        <w:object w:dxaOrig="1180" w:dyaOrig="300">
          <v:shape id="_x0000_i1026" type="#_x0000_t75" style="width:59.25pt;height:15pt" o:ole="">
            <v:imagedata r:id="rId11" o:title=""/>
          </v:shape>
          <o:OLEObject Type="Embed" ProgID="Equation.DSMT4" ShapeID="_x0000_i1026" DrawAspect="Content" ObjectID="_1431222618" r:id="rId12"/>
        </w:object>
      </w:r>
    </w:p>
    <w:p w:rsidR="00BB19CB" w:rsidRPr="00BB19CB" w:rsidRDefault="00BB19CB" w:rsidP="00BB19CB">
      <w:pPr>
        <w:jc w:val="both"/>
        <w:rPr>
          <w:rFonts w:ascii="Times New Roman" w:hAnsi="Times New Roman" w:cs="Times New Roman"/>
          <w:sz w:val="24"/>
          <w:szCs w:val="24"/>
        </w:rPr>
      </w:pPr>
      <w:r w:rsidRPr="00BB19CB">
        <w:rPr>
          <w:rFonts w:ascii="Times New Roman" w:hAnsi="Times New Roman" w:cs="Times New Roman"/>
          <w:sz w:val="24"/>
          <w:szCs w:val="24"/>
        </w:rPr>
        <w:t xml:space="preserve">Построить графики функций </w:t>
      </w:r>
      <w:r w:rsidRPr="00BB19CB">
        <w:rPr>
          <w:rFonts w:ascii="Times New Roman" w:hAnsi="Times New Roman" w:cs="Times New Roman"/>
          <w:position w:val="-10"/>
          <w:sz w:val="24"/>
          <w:szCs w:val="24"/>
        </w:rPr>
        <w:object w:dxaOrig="999" w:dyaOrig="300">
          <v:shape id="_x0000_i1027" type="#_x0000_t75" style="width:50.25pt;height:15pt" o:ole="">
            <v:imagedata r:id="rId13" o:title=""/>
          </v:shape>
          <o:OLEObject Type="Embed" ProgID="Equation.DSMT4" ShapeID="_x0000_i1027" DrawAspect="Content" ObjectID="_1431222619" r:id="rId14"/>
        </w:object>
      </w:r>
    </w:p>
    <w:p w:rsidR="00BB19CB" w:rsidRPr="00BB19CB" w:rsidRDefault="00BB19CB" w:rsidP="00BB19CB">
      <w:pPr>
        <w:jc w:val="both"/>
        <w:rPr>
          <w:rFonts w:ascii="Times New Roman" w:hAnsi="Times New Roman" w:cs="Times New Roman"/>
          <w:sz w:val="24"/>
          <w:szCs w:val="24"/>
        </w:rPr>
      </w:pPr>
      <w:r w:rsidRPr="00BB19CB">
        <w:rPr>
          <w:rFonts w:ascii="Times New Roman" w:hAnsi="Times New Roman" w:cs="Times New Roman"/>
          <w:sz w:val="24"/>
          <w:szCs w:val="24"/>
        </w:rPr>
        <w:t>Оценить погрешность интерполяции по формуле</w:t>
      </w:r>
    </w:p>
    <w:p w:rsidR="00BB19CB" w:rsidRPr="00BB19CB" w:rsidRDefault="00BB19CB" w:rsidP="00BB19CB">
      <w:pPr>
        <w:jc w:val="both"/>
        <w:rPr>
          <w:rFonts w:ascii="Times New Roman" w:hAnsi="Times New Roman" w:cs="Times New Roman"/>
          <w:sz w:val="24"/>
          <w:szCs w:val="24"/>
        </w:rPr>
      </w:pPr>
      <w:r w:rsidRPr="00BB19CB">
        <w:rPr>
          <w:rFonts w:ascii="Times New Roman" w:hAnsi="Times New Roman" w:cs="Times New Roman"/>
          <w:position w:val="-28"/>
          <w:sz w:val="24"/>
          <w:szCs w:val="24"/>
        </w:rPr>
        <w:object w:dxaOrig="2620" w:dyaOrig="620">
          <v:shape id="_x0000_i1028" type="#_x0000_t75" style="width:130.5pt;height:30.75pt" o:ole="">
            <v:imagedata r:id="rId15" o:title=""/>
          </v:shape>
          <o:OLEObject Type="Embed" ProgID="Equation.DSMT4" ShapeID="_x0000_i1028" DrawAspect="Content" ObjectID="_1431222620" r:id="rId16"/>
        </w:object>
      </w:r>
    </w:p>
    <w:p w:rsidR="00BB19CB" w:rsidRPr="00BB19CB" w:rsidRDefault="00BB19CB" w:rsidP="00BB19C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B19CB" w:rsidRPr="00BB19CB" w:rsidRDefault="00BB19CB" w:rsidP="00BB19CB">
      <w:pPr>
        <w:ind w:left="-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B19CB">
        <w:rPr>
          <w:rFonts w:ascii="Times New Roman" w:hAnsi="Times New Roman" w:cs="Times New Roman"/>
          <w:sz w:val="24"/>
          <w:szCs w:val="24"/>
        </w:rPr>
        <w:t>где</w:t>
      </w:r>
      <w:proofErr w:type="gramEnd"/>
      <w:r w:rsidRPr="00BB19CB">
        <w:rPr>
          <w:rFonts w:ascii="Times New Roman" w:hAnsi="Times New Roman" w:cs="Times New Roman"/>
          <w:sz w:val="24"/>
          <w:szCs w:val="24"/>
        </w:rPr>
        <w:t xml:space="preserve"> </w:t>
      </w:r>
      <w:r w:rsidRPr="00BB19CB">
        <w:rPr>
          <w:rFonts w:ascii="Times New Roman" w:hAnsi="Times New Roman" w:cs="Times New Roman"/>
          <w:position w:val="-16"/>
          <w:sz w:val="24"/>
          <w:szCs w:val="24"/>
        </w:rPr>
        <w:object w:dxaOrig="7940" w:dyaOrig="420">
          <v:shape id="_x0000_i1029" type="#_x0000_t75" style="width:396.75pt;height:21pt" o:ole="">
            <v:imagedata r:id="rId17" o:title=""/>
          </v:shape>
          <o:OLEObject Type="Embed" ProgID="Equation.DSMT4" ShapeID="_x0000_i1029" DrawAspect="Content" ObjectID="_1431222621" r:id="rId18"/>
        </w:object>
      </w:r>
      <w:r w:rsidRPr="00BB19CB">
        <w:rPr>
          <w:rFonts w:ascii="Times New Roman" w:hAnsi="Times New Roman" w:cs="Times New Roman"/>
          <w:sz w:val="24"/>
          <w:szCs w:val="24"/>
        </w:rPr>
        <w:t xml:space="preserve">и сравнить с фактической </w:t>
      </w:r>
      <w:r w:rsidRPr="00BB19CB">
        <w:rPr>
          <w:rFonts w:ascii="Times New Roman" w:hAnsi="Times New Roman" w:cs="Times New Roman"/>
          <w:position w:val="-12"/>
          <w:sz w:val="24"/>
          <w:szCs w:val="24"/>
        </w:rPr>
        <w:object w:dxaOrig="1240" w:dyaOrig="340">
          <v:shape id="_x0000_i1030" type="#_x0000_t75" style="width:61.5pt;height:17.25pt" o:ole="">
            <v:imagedata r:id="rId19" o:title=""/>
          </v:shape>
          <o:OLEObject Type="Embed" ProgID="Equation.DSMT4" ShapeID="_x0000_i1030" DrawAspect="Content" ObjectID="_1431222622" r:id="rId20"/>
        </w:objec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>Интерполяционные многочлены определять по схеме Лагранжа и Ньютона, коэффициенты многочленов выводить с точностью до пятого знака после запятой.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proofErr w:type="gramStart"/>
      <w:r w:rsidRPr="00BB19CB">
        <w:rPr>
          <w:rFonts w:cs="Times New Roman"/>
          <w:lang w:val="en-US"/>
        </w:rPr>
        <w:t>f</w:t>
      </w:r>
      <w:r w:rsidRPr="00BB19CB">
        <w:rPr>
          <w:rFonts w:cs="Times New Roman"/>
        </w:rPr>
        <w:t>(</w:t>
      </w:r>
      <w:proofErr w:type="gramEnd"/>
      <w:r w:rsidRPr="00BB19CB">
        <w:rPr>
          <w:rFonts w:cs="Times New Roman"/>
          <w:lang w:val="en-US"/>
        </w:rPr>
        <w:t>x</w:t>
      </w:r>
      <w:r w:rsidRPr="00BB19CB">
        <w:rPr>
          <w:rFonts w:cs="Times New Roman"/>
        </w:rPr>
        <w:t>)=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1557020" cy="381000"/>
            <wp:effectExtent l="0" t="0" r="0" b="0"/>
            <wp:docPr id="6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02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 xml:space="preserve">Для </w:t>
      </w:r>
      <w:r w:rsidRPr="00BB19CB">
        <w:rPr>
          <w:rFonts w:cs="Times New Roman"/>
          <w:lang w:val="en-US"/>
        </w:rPr>
        <w:t>n</w:t>
      </w:r>
      <w:r w:rsidRPr="00BB19CB">
        <w:rPr>
          <w:rFonts w:cs="Times New Roman"/>
        </w:rPr>
        <w:t>=4 полином Лагранжа имеет вид: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m:oMath>
        <m:r>
          <w:rPr>
            <w:rFonts w:ascii="Cambria Math" w:hAnsi="Cambria Math" w:cs="Times New Roman"/>
          </w:rPr>
          <m:t>L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p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p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p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p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p</m:t>
            </m:r>
          </m:e>
          <m:sub>
            <m:r>
              <w:rPr>
                <w:rFonts w:ascii="Cambria Math" w:hAnsi="Cambria Math" w:cs="Times New Roman"/>
              </w:rPr>
              <m:t>4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4</m:t>
            </m:r>
          </m:sub>
        </m:sSub>
      </m:oMath>
      <w:r w:rsidRPr="00BB19CB">
        <w:rPr>
          <w:rFonts w:cs="Times New Roman"/>
        </w:rPr>
        <w:t>, где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p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b>
                </m:sSub>
              </m:e>
            </m:d>
          </m:den>
        </m:f>
      </m:oMath>
      <w:r w:rsidRPr="00BB19CB">
        <w:rPr>
          <w:rFonts w:cs="Times New Roman"/>
        </w:rPr>
        <w:t xml:space="preserve">, 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p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b>
                </m:sSub>
              </m:e>
            </m:d>
          </m:den>
        </m:f>
      </m:oMath>
      <w:r w:rsidRPr="00BB19CB">
        <w:rPr>
          <w:rFonts w:cs="Times New Roman"/>
        </w:rPr>
        <w:t>,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p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b>
                </m:sSub>
              </m:e>
            </m:d>
          </m:den>
        </m:f>
      </m:oMath>
      <w:r w:rsidRPr="00BB19CB">
        <w:rPr>
          <w:rFonts w:cs="Times New Roman"/>
        </w:rPr>
        <w:t>,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p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b>
                </m:sSub>
              </m:e>
            </m:d>
          </m:den>
        </m:f>
      </m:oMath>
      <w:r w:rsidRPr="00BB19CB">
        <w:rPr>
          <w:rFonts w:cs="Times New Roman"/>
        </w:rPr>
        <w:t xml:space="preserve">, 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p</m:t>
            </m:r>
          </m:e>
          <m:sub>
            <m:r>
              <w:rPr>
                <w:rFonts w:ascii="Cambria Math" w:hAnsi="Cambria Math" w:cs="Times New Roman"/>
              </w:rPr>
              <m:t>4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e>
            </m:d>
          </m:den>
        </m:f>
      </m:oMath>
      <w:r w:rsidRPr="00BB19CB">
        <w:rPr>
          <w:rFonts w:cs="Times New Roman"/>
        </w:rPr>
        <w:t>.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L</m:t>
            </m:r>
          </m:e>
          <m:sub>
            <m:r>
              <w:rPr>
                <w:rFonts w:ascii="Cambria Math" w:hAnsi="Cambria Math" w:cs="Times New Roman"/>
              </w:rPr>
              <m:t>4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  <w:r w:rsidRPr="00BB19CB">
        <w:rPr>
          <w:rFonts w:cs="Times New Roman"/>
          <w:lang w:val="en-US"/>
        </w:rPr>
        <w:t>=</w:t>
      </w:r>
    </w:p>
    <w:p w:rsidR="00E64D49" w:rsidRPr="00BB19CB" w:rsidRDefault="009319E2" w:rsidP="00BB19CB">
      <w:pPr>
        <w:pStyle w:val="a3"/>
        <w:ind w:firstLine="426"/>
        <w:jc w:val="both"/>
        <w:rPr>
          <w:rFonts w:cs="Times New Roman"/>
        </w:rPr>
      </w:pP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3372485" cy="824865"/>
            <wp:effectExtent l="0" t="0" r="0" b="0"/>
            <wp:docPr id="7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2485" cy="824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lastRenderedPageBreak/>
        <w:t xml:space="preserve">Интерполяционный многочлен в форме Ньютона имеет вид: </w:t>
      </w:r>
    </w:p>
    <w:p w:rsidR="00E64D49" w:rsidRPr="00BB19CB" w:rsidRDefault="009319E2" w:rsidP="00BB19CB">
      <w:pPr>
        <w:pStyle w:val="a3"/>
        <w:ind w:firstLine="426"/>
        <w:jc w:val="both"/>
        <w:rPr>
          <w:rFonts w:cs="Times New Roman"/>
        </w:rPr>
      </w:pPr>
      <m:oMathPara>
        <m:oMath>
          <m:r>
            <w:rPr>
              <w:rFonts w:ascii="Cambria Math" w:hAnsi="Cambria Math" w:cs="Times New Roman"/>
            </w:rPr>
            <m:t>P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</m:e>
          </m:d>
          <m: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y</m:t>
              </m:r>
            </m:e>
            <m:sub>
              <m:r>
                <w:rPr>
                  <w:rFonts w:ascii="Cambria Math" w:hAnsi="Cambria Math" w:cs="Times New Roman"/>
                </w:rPr>
                <m:t>0</m:t>
              </m:r>
            </m:sub>
          </m:sSub>
          <m:r>
            <w:rPr>
              <w:rFonts w:ascii="Cambria Math" w:hAnsi="Cambria Math" w:cs="Times New Roman"/>
            </w:rPr>
            <m:t>+Δ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y</m:t>
              </m:r>
            </m:e>
            <m:sub>
              <m:r>
                <w:rPr>
                  <w:rFonts w:ascii="Cambria Math" w:hAnsi="Cambria Math" w:cs="Times New Roman"/>
                </w:rPr>
                <m:t>0</m:t>
              </m:r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-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="Times New Roman"/>
            </w:rPr>
            <m:t>+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Δ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y</m:t>
              </m:r>
            </m:e>
            <m:sub>
              <m:r>
                <w:rPr>
                  <w:rFonts w:ascii="Cambria Math" w:hAnsi="Cambria Math" w:cs="Times New Roman"/>
                </w:rPr>
                <m:t>0</m:t>
              </m:r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-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-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 w:cs="Times New Roman"/>
            </w:rPr>
            <m:t>+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Δ</m:t>
              </m:r>
            </m:e>
            <m:sup>
              <m:r>
                <w:rPr>
                  <w:rFonts w:ascii="Cambria Math" w:hAnsi="Cambria Math" w:cs="Times New Roman"/>
                </w:rPr>
                <m:t>3</m:t>
              </m:r>
            </m:sup>
          </m:sSup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y</m:t>
              </m:r>
            </m:e>
            <m:sub>
              <m:r>
                <w:rPr>
                  <w:rFonts w:ascii="Cambria Math" w:hAnsi="Cambria Math" w:cs="Times New Roman"/>
                </w:rPr>
                <m:t>0</m:t>
              </m:r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-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-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-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 w:cs="Times New Roman"/>
            </w:rPr>
            <m:t xml:space="preserve">+ </m:t>
          </m:r>
        </m:oMath>
      </m:oMathPara>
    </w:p>
    <w:p w:rsidR="00E64D49" w:rsidRPr="00BB19CB" w:rsidRDefault="009319E2" w:rsidP="00BB19CB">
      <w:pPr>
        <w:pStyle w:val="a3"/>
        <w:ind w:firstLine="426"/>
        <w:jc w:val="both"/>
        <w:rPr>
          <w:rFonts w:cs="Times New Roman"/>
        </w:rPr>
      </w:pP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Δ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-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-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-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</m:d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-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3</m:t>
                </m:r>
              </m:sub>
            </m:sSub>
          </m:e>
        </m:d>
      </m:oMath>
      <w:r w:rsidRPr="00BB19CB">
        <w:rPr>
          <w:rFonts w:cs="Times New Roman"/>
        </w:rPr>
        <w:t>, где:</w:t>
      </w:r>
    </w:p>
    <w:tbl>
      <w:tblPr>
        <w:tblW w:w="0" w:type="auto"/>
        <w:tblInd w:w="55" w:type="dxa"/>
        <w:tblBorders>
          <w:top w:val="single" w:sz="2" w:space="0" w:color="000000"/>
          <w:left w:val="single" w:sz="2" w:space="0" w:color="000000"/>
          <w:bottom w:val="single" w:sz="2" w:space="0" w:color="000000"/>
          <w:insideH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1927"/>
        <w:gridCol w:w="1928"/>
        <w:gridCol w:w="1927"/>
        <w:gridCol w:w="1928"/>
        <w:gridCol w:w="1065"/>
      </w:tblGrid>
      <w:tr w:rsidR="00E64D49" w:rsidRPr="00BB19CB"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>=16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>=9.7071</w:t>
            </w:r>
          </w:p>
        </w:tc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>=5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3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>=1.7071</w:t>
            </w:r>
          </w:p>
        </w:tc>
        <w:tc>
          <w:tcPr>
            <w:tcW w:w="10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4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>=0</w:t>
            </w:r>
          </w:p>
        </w:tc>
      </w:tr>
      <w:tr w:rsidR="00E64D49" w:rsidRPr="00BB19CB">
        <w:tc>
          <w:tcPr>
            <w:tcW w:w="192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Δ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 xml:space="preserve"> =-6.2929</w:t>
            </w:r>
          </w:p>
        </w:tc>
        <w:tc>
          <w:tcPr>
            <w:tcW w:w="192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Δ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 xml:space="preserve"> =-4.7071</w:t>
            </w:r>
          </w:p>
        </w:tc>
        <w:tc>
          <w:tcPr>
            <w:tcW w:w="192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Δ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 xml:space="preserve"> =-3.2929</w:t>
            </w:r>
          </w:p>
        </w:tc>
        <w:tc>
          <w:tcPr>
            <w:tcW w:w="192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Δ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4</m:t>
                  </m:r>
                </m:sub>
              </m:sSub>
              <m:r>
                <w:rPr>
                  <w:rFonts w:ascii="Cambria Math" w:hAnsi="Cambria Math" w:cs="Times New Roman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3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 xml:space="preserve"> =-1.7071</w:t>
            </w:r>
          </w:p>
        </w:tc>
        <w:tc>
          <w:tcPr>
            <w:tcW w:w="106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E64D49" w:rsidP="00BB19CB">
            <w:pPr>
              <w:pStyle w:val="ad"/>
              <w:jc w:val="both"/>
              <w:rPr>
                <w:rFonts w:cs="Times New Roman"/>
              </w:rPr>
            </w:pPr>
          </w:p>
        </w:tc>
      </w:tr>
      <w:tr w:rsidR="00E64D49" w:rsidRPr="00BB19CB">
        <w:tc>
          <w:tcPr>
            <w:tcW w:w="192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Δ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Δ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</w:rPr>
                <m:t>-Δ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>=1.5858</w:t>
            </w:r>
          </w:p>
        </w:tc>
        <w:tc>
          <w:tcPr>
            <w:tcW w:w="192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Δ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</w:rPr>
                <m:t>=Δ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</w:rPr>
                <m:t>-Δ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>=1.4142</w:t>
            </w:r>
          </w:p>
        </w:tc>
        <w:tc>
          <w:tcPr>
            <w:tcW w:w="192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Δ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</w:rPr>
                <m:t>=Δ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</w:rPr>
                <m:t>-Δ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 xml:space="preserve"> =1.5858</w:t>
            </w:r>
          </w:p>
        </w:tc>
        <w:tc>
          <w:tcPr>
            <w:tcW w:w="192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E64D49" w:rsidP="00BB19CB">
            <w:pPr>
              <w:pStyle w:val="ad"/>
              <w:jc w:val="both"/>
              <w:rPr>
                <w:rFonts w:cs="Times New Roman"/>
              </w:rPr>
            </w:pPr>
          </w:p>
        </w:tc>
        <w:tc>
          <w:tcPr>
            <w:tcW w:w="106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E64D49" w:rsidP="00BB19CB">
            <w:pPr>
              <w:pStyle w:val="ad"/>
              <w:jc w:val="both"/>
              <w:rPr>
                <w:rFonts w:cs="Times New Roman"/>
              </w:rPr>
            </w:pPr>
          </w:p>
        </w:tc>
      </w:tr>
      <w:tr w:rsidR="00E64D49" w:rsidRPr="00BB19CB">
        <w:tc>
          <w:tcPr>
            <w:tcW w:w="192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Δ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Δ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 xml:space="preserve">- </w:t>
            </w:r>
            <m:oMath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Δ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 xml:space="preserve"> =-0.1716</w:t>
            </w:r>
          </w:p>
        </w:tc>
        <w:tc>
          <w:tcPr>
            <w:tcW w:w="192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Δ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Δ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 xml:space="preserve">- </w:t>
            </w:r>
            <m:oMath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Δ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>=0.1716</w:t>
            </w:r>
          </w:p>
        </w:tc>
        <w:tc>
          <w:tcPr>
            <w:tcW w:w="192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E64D49" w:rsidP="00BB19CB">
            <w:pPr>
              <w:pStyle w:val="ad"/>
              <w:jc w:val="both"/>
              <w:rPr>
                <w:rFonts w:cs="Times New Roman"/>
              </w:rPr>
            </w:pPr>
          </w:p>
        </w:tc>
        <w:tc>
          <w:tcPr>
            <w:tcW w:w="192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E64D49" w:rsidP="00BB19CB">
            <w:pPr>
              <w:pStyle w:val="ad"/>
              <w:jc w:val="both"/>
              <w:rPr>
                <w:rFonts w:cs="Times New Roman"/>
              </w:rPr>
            </w:pPr>
          </w:p>
        </w:tc>
        <w:tc>
          <w:tcPr>
            <w:tcW w:w="106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E64D49" w:rsidP="00BB19CB">
            <w:pPr>
              <w:pStyle w:val="ad"/>
              <w:jc w:val="both"/>
              <w:rPr>
                <w:rFonts w:cs="Times New Roman"/>
              </w:rPr>
            </w:pPr>
          </w:p>
        </w:tc>
      </w:tr>
      <w:tr w:rsidR="00E64D49" w:rsidRPr="00BB19CB">
        <w:tc>
          <w:tcPr>
            <w:tcW w:w="192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9319E2" w:rsidP="00BB19CB">
            <w:pPr>
              <w:pStyle w:val="ad"/>
              <w:jc w:val="both"/>
              <w:rPr>
                <w:rFonts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Δ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Δ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>-</w:t>
            </w:r>
            <m:oMath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Δ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</m:oMath>
            <w:r w:rsidRPr="00BB19CB">
              <w:rPr>
                <w:rFonts w:cs="Times New Roman"/>
                <w:lang w:val="en-US"/>
              </w:rPr>
              <w:t xml:space="preserve"> = 0.3432</w:t>
            </w:r>
          </w:p>
        </w:tc>
        <w:tc>
          <w:tcPr>
            <w:tcW w:w="192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E64D49" w:rsidP="00BB19CB">
            <w:pPr>
              <w:pStyle w:val="ad"/>
              <w:jc w:val="both"/>
              <w:rPr>
                <w:rFonts w:cs="Times New Roman"/>
              </w:rPr>
            </w:pPr>
          </w:p>
        </w:tc>
        <w:tc>
          <w:tcPr>
            <w:tcW w:w="192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E64D49" w:rsidP="00BB19CB">
            <w:pPr>
              <w:pStyle w:val="ad"/>
              <w:jc w:val="both"/>
              <w:rPr>
                <w:rFonts w:cs="Times New Roman"/>
              </w:rPr>
            </w:pPr>
          </w:p>
        </w:tc>
        <w:tc>
          <w:tcPr>
            <w:tcW w:w="1928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E64D49" w:rsidP="00BB19CB">
            <w:pPr>
              <w:pStyle w:val="ad"/>
              <w:jc w:val="both"/>
              <w:rPr>
                <w:rFonts w:cs="Times New Roman"/>
              </w:rPr>
            </w:pPr>
          </w:p>
        </w:tc>
        <w:tc>
          <w:tcPr>
            <w:tcW w:w="106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E64D49" w:rsidRPr="00BB19CB" w:rsidRDefault="00E64D49" w:rsidP="00BB19CB">
            <w:pPr>
              <w:pStyle w:val="ad"/>
              <w:jc w:val="both"/>
              <w:rPr>
                <w:rFonts w:cs="Times New Roman"/>
              </w:rPr>
            </w:pPr>
          </w:p>
        </w:tc>
      </w:tr>
    </w:tbl>
    <w:p w:rsidR="00E64D49" w:rsidRPr="00BB19CB" w:rsidRDefault="00E64D49" w:rsidP="00BB19CB">
      <w:pPr>
        <w:pStyle w:val="a3"/>
        <w:ind w:firstLine="426"/>
        <w:jc w:val="both"/>
        <w:rPr>
          <w:rFonts w:cs="Times New Roman"/>
        </w:rPr>
      </w:pP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4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  <w:r w:rsidRPr="00BB19CB">
        <w:rPr>
          <w:rFonts w:cs="Times New Roman"/>
          <w:lang w:val="en-US"/>
        </w:rPr>
        <w:t>=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4002405" cy="793750"/>
            <wp:effectExtent l="0" t="0" r="0" b="0"/>
            <wp:docPr id="8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2405" cy="79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 xml:space="preserve">Вычислим погрешность для полинома </w:t>
      </w:r>
      <w:proofErr w:type="gramStart"/>
      <w:r w:rsidRPr="00BB19CB">
        <w:rPr>
          <w:rFonts w:cs="Times New Roman"/>
        </w:rPr>
        <w:t xml:space="preserve">Лагранжа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L</m:t>
            </m:r>
          </m:e>
          <m:sub>
            <m:r>
              <w:rPr>
                <w:rFonts w:ascii="Cambria Math" w:hAnsi="Cambria Math" w:cs="Times New Roman"/>
              </w:rPr>
              <m:t>4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  <w:r w:rsidRPr="00BB19CB">
        <w:rPr>
          <w:rFonts w:cs="Times New Roman"/>
        </w:rPr>
        <w:t>.</w:t>
      </w:r>
      <w:proofErr w:type="gramEnd"/>
      <w:r w:rsidRPr="00BB19CB">
        <w:rPr>
          <w:rFonts w:cs="Times New Roman"/>
        </w:rPr>
        <w:t xml:space="preserve"> Так как полиномы Лагранжа и Ньютона отличаются лишь видом записи, а их значения совпадают в каждой точке, то погрешность аппроксимации полиномом Ньютона совпадает с погрешностью аппроксимации полиномом Лагр</w:t>
      </w:r>
      <w:proofErr w:type="spellStart"/>
      <w:r w:rsidRPr="00BB19CB">
        <w:rPr>
          <w:rFonts w:cs="Times New Roman"/>
        </w:rPr>
        <w:t>анжа</w:t>
      </w:r>
      <w:proofErr w:type="spellEnd"/>
      <w:r w:rsidRPr="00BB19CB">
        <w:rPr>
          <w:rFonts w:cs="Times New Roman"/>
        </w:rPr>
        <w:t>.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w</m:t>
            </m:r>
          </m:e>
          <m:sub>
            <m:r>
              <w:rPr>
                <w:rFonts w:ascii="Cambria Math" w:hAnsi="Cambria Math" w:cs="Times New Roman"/>
              </w:rPr>
              <m:t>4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  <w:r w:rsidRPr="00BB19CB">
        <w:rPr>
          <w:rFonts w:cs="Times New Roman"/>
        </w:rPr>
        <w:t>=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2207260" cy="381000"/>
            <wp:effectExtent l="0" t="0" r="0" b="0"/>
            <wp:docPr id="9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26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 xml:space="preserve">, </w:t>
      </w:r>
      <m:oMath>
        <m:r>
          <w:rPr>
            <w:rFonts w:ascii="Cambria Math" w:hAnsi="Cambria Math" w:cs="Times New Roman"/>
          </w:rPr>
          <m:t>M=</m:t>
        </m:r>
        <m:limLow>
          <m:limLowPr>
            <m:ctrlPr>
              <w:rPr>
                <w:rFonts w:ascii="Cambria Math" w:hAnsi="Cambria Math" w:cs="Times New Roman"/>
              </w:rPr>
            </m:ctrlPr>
          </m:limLowPr>
          <m:e>
            <m:r>
              <w:rPr>
                <w:rFonts w:ascii="Cambria Math" w:hAnsi="Cambria Math" w:cs="Times New Roman"/>
              </w:rPr>
              <m:t>max</m:t>
            </m:r>
          </m:e>
          <m:lim>
            <m:r>
              <w:rPr>
                <w:rFonts w:ascii="Cambria Math" w:hAnsi="Cambria Math" w:cs="Times New Roman"/>
              </w:rPr>
              <m:t>x∈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0,2</m:t>
                </m:r>
              </m:e>
            </m:d>
          </m:lim>
        </m:limLow>
        <m:d>
          <m:dPr>
            <m:begChr m:val="|"/>
            <m:endChr m:val="|"/>
            <m:ctrlPr>
              <w:rPr>
                <w:rFonts w:ascii="Cambria Math" w:hAnsi="Cambria Math" w:cs="Times New Roman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4</m:t>
                    </m:r>
                  </m:e>
                </m:d>
              </m:sup>
            </m:sSup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</w:rPr>
          <m:t>=9.6</m:t>
        </m:r>
      </m:oMath>
      <w:r w:rsidRPr="00BB19CB">
        <w:rPr>
          <w:rFonts w:cs="Times New Roman"/>
        </w:rPr>
        <w:t xml:space="preserve">, </w:t>
      </w:r>
      <m:oMath>
        <m:d>
          <m:dPr>
            <m:begChr m:val="∥"/>
            <m:endChr m:val="∥"/>
            <m:ctrlPr>
              <w:rPr>
                <w:rFonts w:ascii="Cambria Math" w:hAnsi="Cambria Math" w:cs="Times New Roman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</w:rPr>
          <m:t>=</m:t>
        </m:r>
        <m:limLow>
          <m:limLowPr>
            <m:ctrlPr>
              <w:rPr>
                <w:rFonts w:ascii="Cambria Math" w:hAnsi="Cambria Math" w:cs="Times New Roman"/>
              </w:rPr>
            </m:ctrlPr>
          </m:limLowPr>
          <m:e>
            <m:r>
              <w:rPr>
                <w:rFonts w:ascii="Cambria Math" w:hAnsi="Cambria Math" w:cs="Times New Roman"/>
              </w:rPr>
              <m:t>max</m:t>
            </m:r>
          </m:e>
          <m:lim>
            <m:r>
              <w:rPr>
                <w:rFonts w:ascii="Cambria Math" w:hAnsi="Cambria Math" w:cs="Times New Roman"/>
              </w:rPr>
              <m:t>x∈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0,2</m:t>
                </m:r>
              </m:e>
            </m:d>
          </m:lim>
        </m:limLow>
        <m:d>
          <m:dPr>
            <m:begChr m:val="|"/>
            <m:endChr m:val="|"/>
            <m:ctrlPr>
              <w:rPr>
                <w:rFonts w:ascii="Cambria Math" w:hAnsi="Cambria Math" w:cs="Times New Roman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</w:rPr>
          <m:t>=0.11</m:t>
        </m:r>
      </m:oMath>
      <w:r w:rsidRPr="00BB19CB">
        <w:rPr>
          <w:rFonts w:cs="Times New Roman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ε</m:t>
            </m:r>
          </m:e>
          <m:sub>
            <m:r>
              <w:rPr>
                <w:rFonts w:ascii="Cambria Math" w:hAnsi="Cambria Math" w:cs="Times New Roman"/>
              </w:rPr>
              <m:t>4</m:t>
            </m:r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M</m:t>
            </m:r>
          </m:num>
          <m:den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4+1</m:t>
                </m:r>
              </m:e>
            </m:d>
            <m:r>
              <w:rPr>
                <w:rFonts w:ascii="Cambria Math" w:hAnsi="Cambria Math" w:cs="Times New Roman"/>
              </w:rPr>
              <m:t>!</m:t>
            </m:r>
          </m:den>
        </m:f>
        <m:d>
          <m:dPr>
            <m:begChr m:val="∥"/>
            <m:endChr m:val="∥"/>
            <m:ctrlPr>
              <w:rPr>
                <w:rFonts w:ascii="Cambria Math" w:hAnsi="Cambria Math" w:cs="Times New Roman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</w:rPr>
                  <m:t>4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</w:rPr>
          <m:t>=0.009</m:t>
        </m:r>
      </m:oMath>
      <w:r w:rsidRPr="00BB19CB">
        <w:rPr>
          <w:rFonts w:cs="Times New Roman"/>
        </w:rPr>
        <w:t>.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 xml:space="preserve">Аналогично для </w:t>
      </w:r>
      <w:r w:rsidRPr="00BB19CB">
        <w:rPr>
          <w:rFonts w:cs="Times New Roman"/>
          <w:lang w:val="en-US"/>
        </w:rPr>
        <w:t>n</w:t>
      </w:r>
      <w:r w:rsidRPr="00BB19CB">
        <w:rPr>
          <w:rFonts w:cs="Times New Roman"/>
        </w:rPr>
        <w:t>=8: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L</m:t>
            </m:r>
          </m:e>
          <m:sub>
            <m:r>
              <w:rPr>
                <w:rFonts w:ascii="Cambria Math" w:hAnsi="Cambria Math" w:cs="Times New Roman"/>
              </w:rPr>
              <m:t>8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  <w:r w:rsidRPr="00BB19CB">
        <w:rPr>
          <w:rFonts w:cs="Times New Roman"/>
        </w:rPr>
        <w:t>=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5488305" cy="1039495"/>
            <wp:effectExtent l="0" t="0" r="0" b="0"/>
            <wp:docPr id="10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8305" cy="1039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5200650" cy="1039495"/>
            <wp:effectExtent l="0" t="0" r="0" b="0"/>
            <wp:docPr id="11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1039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  <w:noProof/>
          <w:lang w:eastAsia="ru-RU" w:bidi="ar-SA"/>
        </w:rPr>
        <w:lastRenderedPageBreak/>
        <w:drawing>
          <wp:inline distT="0" distB="0" distL="0" distR="0">
            <wp:extent cx="2590165" cy="182245"/>
            <wp:effectExtent l="0" t="0" r="0" b="0"/>
            <wp:docPr id="12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16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8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  <w:r w:rsidRPr="00BB19CB">
        <w:rPr>
          <w:rFonts w:cs="Times New Roman"/>
        </w:rPr>
        <w:t>=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5502275" cy="793750"/>
            <wp:effectExtent l="0" t="0" r="0" b="0"/>
            <wp:docPr id="13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2275" cy="79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4258945" cy="793750"/>
            <wp:effectExtent l="0" t="0" r="0" b="0"/>
            <wp:docPr id="14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8945" cy="79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4860925" cy="381000"/>
            <wp:effectExtent l="0" t="0" r="0" b="0"/>
            <wp:docPr id="15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09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>Оценка погрешности: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w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  <w:r w:rsidRPr="00BB19CB">
        <w:rPr>
          <w:rFonts w:cs="Times New Roman"/>
        </w:rPr>
        <w:t>=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4291330" cy="381000"/>
            <wp:effectExtent l="0" t="0" r="0" b="0"/>
            <wp:docPr id="16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133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 xml:space="preserve">, 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m:oMath>
        <m:r>
          <w:rPr>
            <w:rFonts w:ascii="Cambria Math" w:hAnsi="Cambria Math" w:cs="Times New Roman"/>
          </w:rPr>
          <m:t>M</m:t>
        </m:r>
      </m:oMath>
      <w:r w:rsidRPr="00BB19CB">
        <w:rPr>
          <w:rFonts w:cs="Times New Roman"/>
        </w:rPr>
        <w:t>=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532130" cy="182245"/>
            <wp:effectExtent l="0" t="0" r="0" b="0"/>
            <wp:docPr id="17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ε</m:t>
            </m:r>
          </m:e>
          <m:sub>
            <m:r>
              <w:rPr>
                <w:rFonts w:ascii="Cambria Math" w:hAnsi="Cambria Math" w:cs="Times New Roman"/>
              </w:rPr>
              <m:t>8</m:t>
            </m:r>
          </m:sub>
        </m:sSub>
      </m:oMath>
      <w:r w:rsidRPr="00BB19CB">
        <w:rPr>
          <w:rFonts w:cs="Times New Roman"/>
        </w:rPr>
        <w:t xml:space="preserve"> = 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829945" cy="202565"/>
            <wp:effectExtent l="0" t="0" r="0" b="0"/>
            <wp:docPr id="18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02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>.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 xml:space="preserve">Фактическая </w:t>
      </w:r>
      <w:proofErr w:type="gramStart"/>
      <w:r w:rsidRPr="00BB19CB">
        <w:rPr>
          <w:rFonts w:cs="Times New Roman"/>
        </w:rPr>
        <w:t xml:space="preserve">погрешность: </w:t>
      </w:r>
      <m:oMath>
        <m:d>
          <m:dPr>
            <m:begChr m:val="∥"/>
            <m:endChr m:val="∥"/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</w:rPr>
                  <m:t>4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</m:e>
        </m:d>
      </m:oMath>
      <w:r w:rsidRPr="00BB19CB">
        <w:rPr>
          <w:rFonts w:cs="Times New Roman"/>
        </w:rPr>
        <w:t xml:space="preserve"> =</w:t>
      </w:r>
      <w:proofErr w:type="gramEnd"/>
      <w:r w:rsidRPr="00BB19CB">
        <w:rPr>
          <w:rFonts w:cs="Times New Roman"/>
        </w:rPr>
        <w:t xml:space="preserve"> 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695325" cy="182245"/>
            <wp:effectExtent l="0" t="0" r="0" b="0"/>
            <wp:docPr id="19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 xml:space="preserve">, </w:t>
      </w:r>
      <m:oMath>
        <m:d>
          <m:dPr>
            <m:begChr m:val="∥"/>
            <m:endChr m:val="∥"/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</w:rPr>
                  <m:t>8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</m:e>
        </m:d>
      </m:oMath>
      <w:r w:rsidRPr="00BB19CB">
        <w:rPr>
          <w:rFonts w:cs="Times New Roman"/>
        </w:rPr>
        <w:t xml:space="preserve">= 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777240" cy="182245"/>
            <wp:effectExtent l="0" t="0" r="0" b="0"/>
            <wp:docPr id="20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>.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 xml:space="preserve">Изобразим функцию </w:t>
      </w:r>
      <w:r w:rsidRPr="00BB19CB">
        <w:rPr>
          <w:rFonts w:cs="Times New Roman"/>
          <w:lang w:val="en-US"/>
        </w:rPr>
        <w:t>f</w:t>
      </w:r>
      <w:r w:rsidRPr="00BB19CB">
        <w:rPr>
          <w:rFonts w:cs="Times New Roman"/>
        </w:rPr>
        <w:t>(</w:t>
      </w:r>
      <w:r w:rsidRPr="00BB19CB">
        <w:rPr>
          <w:rFonts w:cs="Times New Roman"/>
          <w:lang w:val="en-US"/>
        </w:rPr>
        <w:t>x</w:t>
      </w:r>
      <w:r w:rsidRPr="00BB19CB">
        <w:rPr>
          <w:rFonts w:cs="Times New Roman"/>
        </w:rPr>
        <w:t>) и 4 полинома в одних осях:</w:t>
      </w:r>
    </w:p>
    <w:p w:rsidR="00E64D49" w:rsidRPr="00BB19CB" w:rsidRDefault="009319E2" w:rsidP="00BB19CB">
      <w:pPr>
        <w:pStyle w:val="a3"/>
        <w:ind w:firstLine="426"/>
        <w:jc w:val="both"/>
        <w:rPr>
          <w:rFonts w:cs="Times New Roman"/>
        </w:rPr>
      </w:pP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6120130" cy="4252595"/>
            <wp:effectExtent l="0" t="0" r="0" b="0"/>
            <wp:docPr id="21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252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 xml:space="preserve">Задание 4. Вычислить </w:t>
      </w:r>
      <w:proofErr w:type="gramStart"/>
      <w:r w:rsidRPr="00BB19CB">
        <w:rPr>
          <w:rFonts w:cs="Times New Roman"/>
        </w:rPr>
        <w:t xml:space="preserve">приближенно </w:t>
      </w:r>
      <m:oMath>
        <m:nary>
          <m:naryPr>
            <m:ctrlPr>
              <w:rPr>
                <w:rFonts w:ascii="Cambria Math" w:hAnsi="Cambria Math" w:cs="Times New Roman"/>
              </w:rPr>
            </m:ctrlPr>
          </m:naryPr>
          <m:sub>
            <m:r>
              <w:rPr>
                <w:rFonts w:ascii="Cambria Math" w:hAnsi="Cambria Math" w:cs="Times New Roman"/>
              </w:rPr>
              <m:t>0</m:t>
            </m:r>
          </m:sub>
          <m:sup>
            <m:r>
              <w:rPr>
                <w:rFonts w:ascii="Cambria Math" w:hAnsi="Cambria Math" w:cs="Times New Roman"/>
              </w:rPr>
              <m:t>0</m:t>
            </m:r>
          </m:sup>
          <m:e>
            <m:r>
              <w:rPr>
                <w:rFonts w:ascii="Cambria Math" w:hAnsi="Cambria Math" w:cs="Times New Roman"/>
              </w:rPr>
              <m:t>f</m:t>
            </m:r>
          </m:e>
        </m:nary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dx</m:t>
        </m:r>
      </m:oMath>
      <w:r w:rsidRPr="00BB19CB">
        <w:rPr>
          <w:rFonts w:cs="Times New Roman"/>
        </w:rPr>
        <w:t xml:space="preserve"> с</w:t>
      </w:r>
      <w:proofErr w:type="gramEnd"/>
      <w:r w:rsidRPr="00BB19CB">
        <w:rPr>
          <w:rFonts w:cs="Times New Roman"/>
        </w:rPr>
        <w:t xml:space="preserve"> точностью </w:t>
      </w:r>
      <m:oMath>
        <m:r>
          <w:rPr>
            <w:rFonts w:ascii="Cambria Math" w:hAnsi="Cambria Math" w:cs="Times New Roman"/>
          </w:rPr>
          <m:t>ε=0.0001</m:t>
        </m:r>
      </m:oMath>
      <w:r w:rsidRPr="00BB19CB">
        <w:rPr>
          <w:rFonts w:cs="Times New Roman"/>
        </w:rPr>
        <w:t xml:space="preserve">, используя квадратурные формулы трапеций и Симпсона. Начальный </w:t>
      </w:r>
      <w:proofErr w:type="gramStart"/>
      <w:r w:rsidRPr="00BB19CB">
        <w:rPr>
          <w:rFonts w:cs="Times New Roman"/>
        </w:rPr>
        <w:t xml:space="preserve">шаг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=0.1</m:t>
        </m:r>
      </m:oMath>
      <w:r w:rsidRPr="00BB19CB">
        <w:rPr>
          <w:rFonts w:cs="Times New Roman"/>
        </w:rPr>
        <w:t>,</w:t>
      </w:r>
      <w:proofErr w:type="gramEnd"/>
      <w:r w:rsidRPr="00BB19CB">
        <w:rPr>
          <w:rFonts w:cs="Times New Roman"/>
        </w:rPr>
        <w:t xml:space="preserve"> итерационный процесс завершить по правилу Рунге. Полученный результат уточнить по формуле Ричардсона, </w:t>
      </w:r>
      <w:r w:rsidRPr="00BB19CB">
        <w:rPr>
          <w:rFonts w:cs="Times New Roman"/>
        </w:rPr>
        <w:lastRenderedPageBreak/>
        <w:t xml:space="preserve">сравнить результат с точным значением интеграла. 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proofErr w:type="gramStart"/>
      <w:r w:rsidRPr="00BB19CB">
        <w:rPr>
          <w:rFonts w:cs="Times New Roman"/>
          <w:lang w:val="en-US"/>
        </w:rPr>
        <w:t>f</w:t>
      </w:r>
      <w:r w:rsidRPr="00BB19CB">
        <w:rPr>
          <w:rFonts w:cs="Times New Roman"/>
        </w:rPr>
        <w:t>(</w:t>
      </w:r>
      <w:proofErr w:type="gramEnd"/>
      <w:r w:rsidRPr="00BB19CB">
        <w:rPr>
          <w:rFonts w:cs="Times New Roman"/>
          <w:lang w:val="en-US"/>
        </w:rPr>
        <w:t>x</w:t>
      </w:r>
      <w:r w:rsidRPr="00BB19CB">
        <w:rPr>
          <w:rFonts w:cs="Times New Roman"/>
        </w:rPr>
        <w:t>)=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1725930" cy="381000"/>
            <wp:effectExtent l="0" t="0" r="0" b="0"/>
            <wp:docPr id="22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93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>1) Метод трапеций заключается в следующем:</w:t>
      </w:r>
    </w:p>
    <w:p w:rsidR="00E64D49" w:rsidRPr="00BB19CB" w:rsidRDefault="009319E2" w:rsidP="00BB19CB">
      <w:pPr>
        <w:pStyle w:val="a3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 xml:space="preserve">Отрезок интегрирования делим на </w:t>
      </w:r>
      <w:proofErr w:type="gramStart"/>
      <w:r w:rsidRPr="00BB19CB">
        <w:rPr>
          <w:rFonts w:cs="Times New Roman"/>
        </w:rPr>
        <w:t xml:space="preserve">отрезки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i+1</m:t>
                </m:r>
              </m:sub>
            </m:sSub>
          </m:e>
        </m:d>
      </m:oMath>
      <w:r w:rsidRPr="00BB19CB">
        <w:rPr>
          <w:rFonts w:cs="Times New Roman"/>
        </w:rPr>
        <w:t xml:space="preserve"> длиной</w:t>
      </w:r>
      <w:proofErr w:type="gramEnd"/>
      <w:r w:rsidRPr="00BB19CB">
        <w:rPr>
          <w:rFonts w:cs="Times New Roman"/>
        </w:rPr>
        <w:t xml:space="preserve"> </w:t>
      </w:r>
      <w:r w:rsidRPr="00BB19CB">
        <w:rPr>
          <w:rFonts w:cs="Times New Roman"/>
          <w:lang w:val="en-US"/>
        </w:rPr>
        <w:t>h</w:t>
      </w:r>
      <w:r w:rsidRPr="00BB19CB">
        <w:rPr>
          <w:rFonts w:cs="Times New Roman"/>
        </w:rPr>
        <w:t xml:space="preserve"> и положим приближенно: </w:t>
      </w:r>
      <m:oMath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h</m:t>
            </m:r>
          </m:sub>
          <m:sup>
            <m:r>
              <w:rPr>
                <w:rFonts w:ascii="Cambria Math" w:hAnsi="Cambria Math" w:cs="Times New Roman"/>
              </w:rPr>
              <m:t>i</m:t>
            </m:r>
          </m:sup>
        </m:sSubSup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h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="Times New Roman"/>
              </w:rPr>
              <m:t>+f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i+1</m:t>
                    </m:r>
                  </m:sub>
                </m:sSub>
              </m:e>
            </m:d>
          </m:e>
        </m:d>
      </m:oMath>
      <w:r w:rsidRPr="00BB19CB">
        <w:rPr>
          <w:rFonts w:cs="Times New Roman"/>
        </w:rPr>
        <w:t xml:space="preserve">. Суммируя по всем частичным отрезкам, получим приближенное значение интеграла на </w:t>
      </w:r>
      <w:proofErr w:type="gramStart"/>
      <w:r w:rsidRPr="00BB19CB">
        <w:rPr>
          <w:rFonts w:cs="Times New Roman"/>
        </w:rPr>
        <w:t xml:space="preserve">отрезке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0,2</m:t>
            </m:r>
          </m:e>
        </m:d>
      </m:oMath>
      <w:r w:rsidRPr="00BB19CB">
        <w:rPr>
          <w:rFonts w:cs="Times New Roman"/>
        </w:rPr>
        <w:t>.</w:t>
      </w:r>
      <w:proofErr w:type="gramEnd"/>
      <w:r w:rsidRPr="00BB19CB">
        <w:rPr>
          <w:rFonts w:cs="Times New Roman"/>
        </w:rPr>
        <w:t xml:space="preserve"> При </w:t>
      </w:r>
      <m:oMath>
        <m:r>
          <w:rPr>
            <w:rFonts w:ascii="Cambria Math" w:hAnsi="Cambria Math" w:cs="Times New Roman"/>
          </w:rPr>
          <m:t>h=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</m:oMath>
      <w:r w:rsidRPr="00BB19CB">
        <w:rPr>
          <w:rFonts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h</m:t>
            </m:r>
          </m:sub>
        </m:sSub>
      </m:oMath>
      <w:r w:rsidRPr="00BB19CB">
        <w:rPr>
          <w:rFonts w:cs="Times New Roman"/>
        </w:rPr>
        <w:t xml:space="preserve"> </w:t>
      </w:r>
      <w:proofErr w:type="gramStart"/>
      <w:r w:rsidRPr="00BB19CB">
        <w:rPr>
          <w:rFonts w:cs="Times New Roman"/>
        </w:rPr>
        <w:t xml:space="preserve">= 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532130" cy="182245"/>
            <wp:effectExtent l="0" t="0" r="0" b="0"/>
            <wp:docPr id="23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>,</w:t>
      </w:r>
      <w:proofErr w:type="gramEnd"/>
      <w:r w:rsidRPr="00BB19CB">
        <w:rPr>
          <w:rFonts w:cs="Times New Roman"/>
        </w:rPr>
        <w:t xml:space="preserve"> при </w:t>
      </w:r>
      <m:oMath>
        <m:r>
          <w:rPr>
            <w:rFonts w:ascii="Cambria Math" w:hAnsi="Cambria Math" w:cs="Times New Roman"/>
          </w:rPr>
          <m:t>h=</m:t>
        </m:r>
        <m:f>
          <m:fPr>
            <m:type m:val="lin"/>
            <m:ctrlPr>
              <w:rPr>
                <w:rFonts w:ascii="Cambria Math" w:hAnsi="Cambria Math" w:cs="Times New Roman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f>
              <m:fPr>
                <m:type m:val="lin"/>
                <m:ctrlPr>
                  <w:rPr>
                    <w:rFonts w:ascii="Cambria Math" w:hAnsi="Cambria Math" w:cs="Times New Roman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</m:sub>
        </m:sSub>
        <m:r>
          <w:rPr>
            <w:rFonts w:ascii="Cambria Math" w:hAnsi="Cambria Math" w:cs="Times New Roman"/>
          </w:rPr>
          <m:t>=5.3377</m:t>
        </m:r>
      </m:oMath>
      <w:r w:rsidRPr="00BB19CB">
        <w:rPr>
          <w:rFonts w:cs="Times New Roman"/>
        </w:rPr>
        <w:t>. Погрешность полученного решения будем оценивать по правилу Рунге</w:t>
      </w:r>
      <w:proofErr w:type="gramStart"/>
      <w:r w:rsidRPr="00BB19CB">
        <w:rPr>
          <w:rFonts w:cs="Times New Roman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ε</m:t>
            </m:r>
          </m:e>
          <m:sub>
            <m:f>
              <m:fPr>
                <m:type m:val="lin"/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h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d>
          <m:dPr>
            <m:ctrlPr>
              <w:rPr>
                <w:rFonts w:ascii="Cambria Math" w:hAnsi="Cambria Math" w:cs="Times New Roman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sub>
            </m:sSub>
            <m:r>
              <w:rPr>
                <w:rFonts w:ascii="Cambria Math" w:hAnsi="Cambria Math" w:cs="Times New Roman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</w:rPr>
                  <m:t>h</m:t>
                </m:r>
              </m:sub>
            </m:sSub>
          </m:e>
        </m:d>
      </m:oMath>
      <w:r w:rsidRPr="00BB19CB">
        <w:rPr>
          <w:rFonts w:cs="Times New Roman"/>
        </w:rPr>
        <w:t>.</w:t>
      </w:r>
      <w:proofErr w:type="gramEnd"/>
      <w:r w:rsidRPr="00BB19CB">
        <w:rPr>
          <w:rFonts w:cs="Times New Roman"/>
        </w:rPr>
        <w:t xml:space="preserve"> Будем уменьшать </w:t>
      </w:r>
      <w:proofErr w:type="gramStart"/>
      <w:r w:rsidRPr="00BB19CB">
        <w:rPr>
          <w:rFonts w:cs="Times New Roman"/>
        </w:rPr>
        <w:t xml:space="preserve">шаг </w:t>
      </w:r>
      <m:oMath>
        <m:r>
          <w:rPr>
            <w:rFonts w:ascii="Cambria Math" w:hAnsi="Cambria Math" w:cs="Times New Roman"/>
          </w:rPr>
          <m:t>h</m:t>
        </m:r>
      </m:oMath>
      <w:r w:rsidRPr="00BB19CB">
        <w:rPr>
          <w:rFonts w:cs="Times New Roman"/>
        </w:rPr>
        <w:t>,</w:t>
      </w:r>
      <w:proofErr w:type="gramEnd"/>
      <w:r w:rsidRPr="00BB19CB">
        <w:rPr>
          <w:rFonts w:cs="Times New Roman"/>
        </w:rPr>
        <w:t xml:space="preserve"> пока оценка погрешности по правилу Рунге не станет меньше априорно заданной погрешности </w:t>
      </w:r>
      <m:oMath>
        <m:r>
          <w:rPr>
            <w:rFonts w:ascii="Cambria Math" w:hAnsi="Cambria Math" w:cs="Times New Roman"/>
          </w:rPr>
          <m:t>ε=0.0001</m:t>
        </m:r>
      </m:oMath>
      <w:r w:rsidRPr="00BB19CB">
        <w:rPr>
          <w:rFonts w:cs="Times New Roman"/>
        </w:rPr>
        <w:t xml:space="preserve">. </w:t>
      </w:r>
      <w:proofErr w:type="gramStart"/>
      <w:r w:rsidRPr="00BB19CB">
        <w:rPr>
          <w:rFonts w:cs="Times New Roman"/>
        </w:rPr>
        <w:t xml:space="preserve">При </w:t>
      </w:r>
      <m:oMath>
        <m:r>
          <w:rPr>
            <w:rFonts w:ascii="Cambria Math" w:hAnsi="Cambria Math" w:cs="Times New Roman"/>
          </w:rPr>
          <m:t>h=0.00625</m:t>
        </m:r>
      </m:oMath>
      <w:r w:rsidRPr="00BB19CB">
        <w:rPr>
          <w:rFonts w:cs="Times New Roman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h</m:t>
            </m:r>
          </m:sub>
          <m:sup>
            <m:r>
              <w:rPr>
                <w:rFonts w:ascii="Cambria Math" w:hAnsi="Cambria Math" w:cs="Times New Roman"/>
              </w:rPr>
              <m:t>тр</m:t>
            </m:r>
          </m:sup>
        </m:sSubSup>
        <m:r>
          <w:rPr>
            <w:rFonts w:ascii="Cambria Math" w:hAnsi="Cambria Math" w:cs="Times New Roman"/>
          </w:rPr>
          <m:t>=5.3334</m:t>
        </m:r>
      </m:oMath>
      <w:r w:rsidRPr="00BB19CB">
        <w:rPr>
          <w:rFonts w:cs="Times New Roman"/>
        </w:rPr>
        <w:t>.</w:t>
      </w:r>
      <w:proofErr w:type="gramEnd"/>
      <w:r w:rsidRPr="00BB19CB">
        <w:rPr>
          <w:rFonts w:cs="Times New Roman"/>
        </w:rPr>
        <w:t xml:space="preserve"> 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>Уточним решение по Ричардсону</w:t>
      </w:r>
      <w:proofErr w:type="gramStart"/>
      <w:r w:rsidRPr="00BB19CB">
        <w:rPr>
          <w:rFonts w:cs="Times New Roman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тр</m:t>
            </m:r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4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</w:rPr>
                  <m:t>h</m:t>
                </m:r>
              </m:sub>
            </m:sSub>
            <m:r>
              <w:rPr>
                <w:rFonts w:ascii="Cambria Math" w:hAnsi="Cambria Math" w:cs="Times New Roman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  <m:r>
                  <w:rPr>
                    <w:rFonts w:ascii="Cambria Math" w:hAnsi="Cambria Math" w:cs="Times New Roman"/>
                  </w:rPr>
                  <m:t>h</m:t>
                </m:r>
              </m:sub>
            </m:sSub>
          </m:e>
        </m:d>
        <m:r>
          <w:rPr>
            <w:rFonts w:ascii="Cambria Math" w:hAnsi="Cambria Math" w:cs="Times New Roman"/>
          </w:rPr>
          <m:t>=5.3342</m:t>
        </m:r>
      </m:oMath>
      <w:r w:rsidRPr="00BB19CB">
        <w:rPr>
          <w:rFonts w:cs="Times New Roman"/>
        </w:rPr>
        <w:t>.</w:t>
      </w:r>
      <w:proofErr w:type="gramEnd"/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>Оценка погрешности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>Точное значение интеграла</w:t>
      </w:r>
      <w:proofErr w:type="gramStart"/>
      <w:r w:rsidRPr="00BB19CB">
        <w:rPr>
          <w:rFonts w:cs="Times New Roman"/>
        </w:rPr>
        <w:t xml:space="preserve">: </w:t>
      </w:r>
      <m:oMath>
        <m:r>
          <w:rPr>
            <w:rFonts w:ascii="Cambria Math" w:hAnsi="Cambria Math" w:cs="Times New Roman"/>
          </w:rPr>
          <m:t>I=</m:t>
        </m:r>
        <m:nary>
          <m:naryPr>
            <m:ctrlPr>
              <w:rPr>
                <w:rFonts w:ascii="Cambria Math" w:hAnsi="Cambria Math" w:cs="Times New Roman"/>
              </w:rPr>
            </m:ctrlPr>
          </m:naryPr>
          <m:sub>
            <m:r>
              <w:rPr>
                <w:rFonts w:ascii="Cambria Math" w:hAnsi="Cambria Math" w:cs="Times New Roman"/>
              </w:rPr>
              <m:t>0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  <m:e>
            <m:r>
              <w:rPr>
                <w:rFonts w:ascii="Cambria Math" w:hAnsi="Cambria Math" w:cs="Times New Roman"/>
              </w:rPr>
              <m:t>f</m:t>
            </m:r>
          </m:e>
        </m:nary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dx=5.3333</m:t>
        </m:r>
      </m:oMath>
      <w:r w:rsidRPr="00BB19CB">
        <w:rPr>
          <w:rFonts w:cs="Times New Roman"/>
        </w:rPr>
        <w:t>;</w:t>
      </w:r>
      <w:proofErr w:type="gramEnd"/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m:oMath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ε</m:t>
            </m:r>
          </m:e>
          <m:sub>
            <m:r>
              <w:rPr>
                <w:rFonts w:ascii="Cambria Math" w:hAnsi="Cambria Math" w:cs="Times New Roman"/>
              </w:rPr>
              <m:t>h</m:t>
            </m:r>
          </m:sub>
          <m:sup>
            <m:r>
              <w:rPr>
                <w:rFonts w:ascii="Cambria Math" w:hAnsi="Cambria Math" w:cs="Times New Roman"/>
              </w:rPr>
              <m:t>тр</m:t>
            </m:r>
          </m:sup>
        </m:sSubSup>
        <m:r>
          <w:rPr>
            <w:rFonts w:ascii="Cambria Math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</w:rPr>
                </m:ctrlPr>
              </m:sSubSup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</w:rPr>
                  <m:t>h</m:t>
                </m:r>
              </m:sub>
              <m:sup>
                <m:r>
                  <w:rPr>
                    <w:rFonts w:ascii="Cambria Math" w:hAnsi="Cambria Math" w:cs="Times New Roman"/>
                  </w:rPr>
                  <m:t>тр</m:t>
                </m:r>
              </m:sup>
            </m:sSubSup>
            <m:r>
              <w:rPr>
                <w:rFonts w:ascii="Cambria Math" w:hAnsi="Cambria Math" w:cs="Times New Roman"/>
              </w:rPr>
              <m:t>-I</m:t>
            </m:r>
          </m:e>
        </m:d>
        <m:r>
          <w:rPr>
            <w:rFonts w:ascii="Cambria Math" w:hAnsi="Cambria Math" w:cs="Times New Roman"/>
          </w:rPr>
          <m:t>=0.0009</m:t>
        </m:r>
      </m:oMath>
      <w:r w:rsidRPr="00BB19CB">
        <w:rPr>
          <w:rFonts w:cs="Times New Roman"/>
        </w:rPr>
        <w:t>.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 xml:space="preserve">2) Вычислительная схема метода Симпсона совпадает со схемой метода трапеций, с той разницей, что значение интеграла на </w:t>
      </w:r>
      <w:proofErr w:type="gramStart"/>
      <w:r w:rsidRPr="00BB19CB">
        <w:rPr>
          <w:rFonts w:cs="Times New Roman"/>
        </w:rPr>
        <w:t xml:space="preserve">отрезке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i+1</m:t>
                </m:r>
              </m:sub>
            </m:sSub>
          </m:e>
        </m:d>
      </m:oMath>
      <w:r w:rsidRPr="00BB19CB">
        <w:rPr>
          <w:rFonts w:cs="Times New Roman"/>
        </w:rPr>
        <w:t xml:space="preserve"> вычисляется</w:t>
      </w:r>
      <w:proofErr w:type="gramEnd"/>
      <w:r w:rsidRPr="00BB19CB">
        <w:rPr>
          <w:rFonts w:cs="Times New Roman"/>
        </w:rPr>
        <w:t xml:space="preserve"> по формуле: </w:t>
      </w:r>
      <m:oMath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h</m:t>
            </m:r>
          </m:sub>
          <m:sup>
            <m:r>
              <w:rPr>
                <w:rFonts w:ascii="Cambria Math" w:hAnsi="Cambria Math" w:cs="Times New Roman"/>
              </w:rPr>
              <m:t>i</m:t>
            </m:r>
          </m:sup>
        </m:sSubSup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h</m:t>
            </m:r>
          </m:num>
          <m:den>
            <m:r>
              <w:rPr>
                <w:rFonts w:ascii="Cambria Math" w:hAnsi="Cambria Math" w:cs="Times New Roman"/>
              </w:rPr>
              <m:t>6</m:t>
            </m:r>
          </m:den>
        </m:f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="Times New Roman"/>
              </w:rPr>
              <m:t>+4f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i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 w:cs="Times New Roman"/>
              </w:rPr>
              <m:t>+f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i+1</m:t>
                    </m:r>
                  </m:sub>
                </m:sSub>
              </m:e>
            </m:d>
          </m:e>
        </m:d>
      </m:oMath>
      <w:r w:rsidRPr="00BB19CB">
        <w:rPr>
          <w:rFonts w:cs="Times New Roman"/>
        </w:rPr>
        <w:t>.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proofErr w:type="gramStart"/>
      <w:r w:rsidRPr="00BB19CB">
        <w:rPr>
          <w:rFonts w:cs="Times New Roman"/>
        </w:rPr>
        <w:t xml:space="preserve">При </w:t>
      </w:r>
      <m:oMath>
        <m:r>
          <w:rPr>
            <w:rFonts w:ascii="Cambria Math" w:hAnsi="Cambria Math" w:cs="Times New Roman"/>
          </w:rPr>
          <m:t>h=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</m:oMath>
      <w:r w:rsidRPr="00BB19CB">
        <w:rPr>
          <w:rFonts w:cs="Times New Roman"/>
        </w:rPr>
        <w:t xml:space="preserve"> значение</w:t>
      </w:r>
      <w:proofErr w:type="gramEnd"/>
      <w:r w:rsidRPr="00BB19CB">
        <w:rPr>
          <w:rFonts w:cs="Times New Roman"/>
        </w:rPr>
        <w:t xml:space="preserve"> интеграла </w:t>
      </w:r>
      <m:oMath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h</m:t>
            </m:r>
          </m:sub>
          <m:sup>
            <m:r>
              <w:rPr>
                <w:rFonts w:ascii="Cambria Math" w:hAnsi="Cambria Math" w:cs="Times New Roman"/>
              </w:rPr>
              <m:t>С</m:t>
            </m:r>
          </m:sup>
        </m:sSubSup>
      </m:oMath>
      <w:r w:rsidRPr="00BB19CB">
        <w:rPr>
          <w:rFonts w:cs="Times New Roman"/>
        </w:rPr>
        <w:t>=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940435" cy="182245"/>
            <wp:effectExtent l="0" t="0" r="0" b="0"/>
            <wp:docPr id="24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 xml:space="preserve">, а </w:t>
      </w:r>
      <m:oMath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I</m:t>
            </m:r>
          </m:e>
          <m:sub>
            <m:f>
              <m:fPr>
                <m:type m:val="lin"/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h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</m:sub>
          <m:sup>
            <m:r>
              <w:rPr>
                <w:rFonts w:ascii="Cambria Math" w:hAnsi="Cambria Math" w:cs="Times New Roman"/>
              </w:rPr>
              <m:t>C</m:t>
            </m:r>
          </m:sup>
        </m:sSubSup>
      </m:oMath>
      <w:r w:rsidRPr="00BB19CB">
        <w:rPr>
          <w:rFonts w:cs="Times New Roman"/>
        </w:rPr>
        <w:t xml:space="preserve"> = 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940435" cy="182245"/>
            <wp:effectExtent l="0" t="0" r="0" b="0"/>
            <wp:docPr id="25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 xml:space="preserve">, </w:t>
      </w:r>
      <w:r w:rsidRPr="00BB19CB">
        <w:rPr>
          <w:rFonts w:cs="Times New Roman"/>
          <w:lang w:val="en-US"/>
        </w:rPr>
        <w:t>a</w:t>
      </w:r>
      <w:r w:rsidRPr="00BB19CB">
        <w:rPr>
          <w:rFonts w:cs="Times New Roma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15</m:t>
            </m:r>
          </m:den>
        </m:f>
        <m:d>
          <m:dPr>
            <m:begChr m:val="|"/>
            <m:endChr m:val="|"/>
            <m:ctrlPr>
              <w:rPr>
                <w:rFonts w:ascii="Cambria Math" w:hAnsi="Cambria Math" w:cs="Times New Roman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</w:rPr>
                  <m:t>h</m:t>
                </m:r>
              </m:sub>
            </m:sSub>
            <m:r>
              <w:rPr>
                <w:rFonts w:ascii="Cambria Math" w:hAnsi="Cambria Math" w:cs="Times New Roman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sub>
            </m:sSub>
          </m:e>
        </m:d>
      </m:oMath>
      <w:r w:rsidRPr="00BB19CB">
        <w:rPr>
          <w:rFonts w:cs="Times New Roman"/>
        </w:rPr>
        <w:t xml:space="preserve"> = 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829945" cy="202565"/>
            <wp:effectExtent l="0" t="0" r="0" b="0"/>
            <wp:docPr id="26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02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>&lt;</w:t>
      </w:r>
      <m:oMath>
        <m:r>
          <w:rPr>
            <w:rFonts w:ascii="Cambria Math" w:hAnsi="Cambria Math" w:cs="Times New Roman"/>
          </w:rPr>
          <m:t>ε</m:t>
        </m:r>
      </m:oMath>
      <w:r w:rsidRPr="00BB19CB">
        <w:rPr>
          <w:rFonts w:cs="Times New Roman"/>
        </w:rPr>
        <w:t>. Таким образом, достигнута необходимая точность и вычисления можно прекратить.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 xml:space="preserve">. 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 xml:space="preserve">Уточним решение по Ричардсону: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15</m:t>
            </m:r>
          </m:den>
        </m:f>
        <m:d>
          <m:dPr>
            <m:begChr m:val="|"/>
            <m:endChr m:val="|"/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16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sub>
            </m:sSub>
            <m:r>
              <w:rPr>
                <w:rFonts w:ascii="Cambria Math" w:hAnsi="Cambria Math" w:cs="Times New Roman"/>
              </w:rPr>
              <m:t>–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</w:rPr>
                  <m:t>h</m:t>
                </m:r>
              </m:sub>
            </m:sSub>
          </m:e>
        </m:d>
      </m:oMath>
      <w:proofErr w:type="gramStart"/>
      <w:r w:rsidRPr="00BB19CB">
        <w:rPr>
          <w:rFonts w:cs="Times New Roman"/>
        </w:rPr>
        <w:t xml:space="preserve">= 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532130" cy="182245"/>
            <wp:effectExtent l="0" t="0" r="0" b="0"/>
            <wp:docPr id="27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>.</w:t>
      </w:r>
      <w:proofErr w:type="gramEnd"/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>Оценим погрешность: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I-</m:t>
            </m:r>
            <m:sSubSup>
              <m:sSubSupPr>
                <m:ctrlPr>
                  <w:rPr>
                    <w:rFonts w:ascii="Cambria Math" w:hAnsi="Cambria Math" w:cs="Times New Roman"/>
                  </w:rPr>
                </m:ctrlPr>
              </m:sSubSup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sub>
              <m:sup>
                <m:r>
                  <w:rPr>
                    <w:rFonts w:ascii="Cambria Math" w:hAnsi="Cambria Math" w:cs="Times New Roman"/>
                  </w:rPr>
                  <m:t>C</m:t>
                </m:r>
              </m:sup>
            </m:sSubSup>
          </m:e>
        </m:d>
      </m:oMath>
      <w:r w:rsidRPr="00BB19CB">
        <w:rPr>
          <w:rFonts w:cs="Times New Roman"/>
        </w:rPr>
        <w:t xml:space="preserve">= 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450850" cy="182245"/>
            <wp:effectExtent l="0" t="0" r="0" b="0"/>
            <wp:docPr id="28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>.</w:t>
      </w: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BB19CB" w:rsidRPr="00BB19CB" w:rsidRDefault="009319E2" w:rsidP="00BB19CB">
      <w:pPr>
        <w:ind w:left="-426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BB19CB">
        <w:rPr>
          <w:rFonts w:ascii="Times New Roman" w:hAnsi="Times New Roman" w:cs="Times New Roman"/>
          <w:sz w:val="24"/>
          <w:szCs w:val="24"/>
        </w:rPr>
        <w:t xml:space="preserve">Задание 5. </w:t>
      </w:r>
      <w:r w:rsidR="00BB19CB" w:rsidRPr="00BB19CB">
        <w:rPr>
          <w:rFonts w:ascii="Times New Roman" w:hAnsi="Times New Roman" w:cs="Times New Roman"/>
          <w:sz w:val="24"/>
          <w:szCs w:val="24"/>
        </w:rPr>
        <w:t xml:space="preserve">Найти все корни уравнения </w:t>
      </w:r>
      <w:r w:rsidR="00BB19CB" w:rsidRPr="00BB19CB">
        <w:rPr>
          <w:rFonts w:ascii="Times New Roman" w:hAnsi="Times New Roman" w:cs="Times New Roman"/>
          <w:b/>
          <w:position w:val="-10"/>
          <w:sz w:val="24"/>
          <w:szCs w:val="24"/>
        </w:rPr>
        <w:object w:dxaOrig="760" w:dyaOrig="300">
          <v:shape id="_x0000_i1031" type="#_x0000_t75" style="width:38.25pt;height:15.75pt" o:ole="">
            <v:imagedata r:id="rId44" o:title=""/>
          </v:shape>
          <o:OLEObject Type="Embed" ProgID="Equation.DSMT4" ShapeID="_x0000_i1031" DrawAspect="Content" ObjectID="_1431222623" r:id="rId45"/>
        </w:object>
      </w:r>
      <w:r w:rsidR="00BB19CB" w:rsidRPr="00BB19CB">
        <w:rPr>
          <w:rFonts w:ascii="Times New Roman" w:hAnsi="Times New Roman" w:cs="Times New Roman"/>
          <w:sz w:val="24"/>
          <w:szCs w:val="24"/>
        </w:rPr>
        <w:t>на отрезке [</w:t>
      </w:r>
      <w:proofErr w:type="gramStart"/>
      <w:r w:rsidR="00BB19CB" w:rsidRPr="00BB19CB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BB19CB" w:rsidRPr="00BB19CB">
        <w:rPr>
          <w:rFonts w:ascii="Times New Roman" w:hAnsi="Times New Roman" w:cs="Times New Roman"/>
          <w:sz w:val="24"/>
          <w:szCs w:val="24"/>
        </w:rPr>
        <w:t>,</w:t>
      </w:r>
      <w:r w:rsidR="00BB19CB" w:rsidRPr="00BB19CB">
        <w:rPr>
          <w:rFonts w:ascii="Times New Roman" w:hAnsi="Times New Roman" w:cs="Times New Roman"/>
          <w:sz w:val="24"/>
          <w:szCs w:val="24"/>
          <w:lang w:val="en-US"/>
        </w:rPr>
        <w:t>b</w:t>
      </w:r>
      <w:proofErr w:type="gramEnd"/>
      <w:r w:rsidR="00BB19CB" w:rsidRPr="00BB19CB">
        <w:rPr>
          <w:rFonts w:ascii="Times New Roman" w:hAnsi="Times New Roman" w:cs="Times New Roman"/>
          <w:sz w:val="24"/>
          <w:szCs w:val="24"/>
        </w:rPr>
        <w:t xml:space="preserve">] точностью </w:t>
      </w:r>
      <w:r w:rsidR="00BB19CB" w:rsidRPr="00BB19CB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32" type="#_x0000_t75" style="width:18.75pt;height:14.25pt" o:ole="">
            <v:imagedata r:id="rId46" o:title=""/>
          </v:shape>
          <o:OLEObject Type="Embed" ProgID="Equation.DSMT4" ShapeID="_x0000_i1032" DrawAspect="Content" ObjectID="_1431222624" r:id="rId47"/>
        </w:object>
      </w:r>
      <w:r w:rsidR="00BB19CB" w:rsidRPr="00BB19CB">
        <w:rPr>
          <w:rFonts w:ascii="Times New Roman" w:hAnsi="Times New Roman" w:cs="Times New Roman"/>
          <w:sz w:val="24"/>
          <w:szCs w:val="24"/>
        </w:rPr>
        <w:t>.</w:t>
      </w:r>
    </w:p>
    <w:p w:rsidR="00BB19CB" w:rsidRPr="00BB19CB" w:rsidRDefault="00BB19CB" w:rsidP="00BB19CB">
      <w:pPr>
        <w:ind w:left="-426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BB19CB">
        <w:rPr>
          <w:rFonts w:ascii="Times New Roman" w:hAnsi="Times New Roman" w:cs="Times New Roman"/>
          <w:sz w:val="24"/>
          <w:szCs w:val="24"/>
        </w:rPr>
        <w:t xml:space="preserve">На первом этапе следует провести процесс локализации корней, то есть определить отрезки, на которых имеется только один корень. Для этого с шагом </w:t>
      </w:r>
      <w:r w:rsidRPr="00BB19CB">
        <w:rPr>
          <w:rFonts w:ascii="Times New Roman" w:hAnsi="Times New Roman" w:cs="Times New Roman"/>
          <w:position w:val="-20"/>
          <w:sz w:val="24"/>
          <w:szCs w:val="24"/>
        </w:rPr>
        <w:object w:dxaOrig="859" w:dyaOrig="520">
          <v:shape id="_x0000_i1033" type="#_x0000_t75" style="width:42.75pt;height:24.75pt" o:ole="">
            <v:imagedata r:id="rId48" o:title=""/>
          </v:shape>
          <o:OLEObject Type="Embed" ProgID="Equation.DSMT4" ShapeID="_x0000_i1033" DrawAspect="Content" ObjectID="_1431222625" r:id="rId49"/>
        </w:object>
      </w:r>
      <w:r w:rsidRPr="00BB19CB">
        <w:rPr>
          <w:rFonts w:ascii="Times New Roman" w:hAnsi="Times New Roman" w:cs="Times New Roman"/>
          <w:sz w:val="24"/>
          <w:szCs w:val="24"/>
        </w:rPr>
        <w:t xml:space="preserve">надо вычислить значения функции и определить отрезки, где имеются корни функции. Далее, уменьшая шаг </w:t>
      </w:r>
      <w:r w:rsidRPr="00BB19CB">
        <w:rPr>
          <w:rFonts w:ascii="Times New Roman" w:hAnsi="Times New Roman" w:cs="Times New Roman"/>
          <w:position w:val="-20"/>
          <w:sz w:val="24"/>
          <w:szCs w:val="24"/>
        </w:rPr>
        <w:object w:dxaOrig="1760" w:dyaOrig="540">
          <v:shape id="_x0000_i1034" type="#_x0000_t75" style="width:88.5pt;height:27pt" o:ole="">
            <v:imagedata r:id="rId50" o:title=""/>
          </v:shape>
          <o:OLEObject Type="Embed" ProgID="Equation.DSMT4" ShapeID="_x0000_i1034" DrawAspect="Content" ObjectID="_1431222626" r:id="rId51"/>
        </w:object>
      </w:r>
      <w:r w:rsidRPr="00BB19CB">
        <w:rPr>
          <w:rFonts w:ascii="Times New Roman" w:hAnsi="Times New Roman" w:cs="Times New Roman"/>
          <w:sz w:val="24"/>
          <w:szCs w:val="24"/>
        </w:rPr>
        <w:t>продолжать процесс локализации до тех пор, пока для четырех последовательных уменьшений шага число отрезков, содержащих корни функции, не станет постоянным.</w:t>
      </w:r>
    </w:p>
    <w:p w:rsidR="00BB19CB" w:rsidRPr="00BB19CB" w:rsidRDefault="00BB19CB" w:rsidP="00BB19CB">
      <w:pPr>
        <w:ind w:left="-426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BB19CB">
        <w:rPr>
          <w:rFonts w:ascii="Times New Roman" w:hAnsi="Times New Roman" w:cs="Times New Roman"/>
          <w:sz w:val="24"/>
          <w:szCs w:val="24"/>
        </w:rPr>
        <w:t>На втором этапе определить корни функции методом деления отрезка пополам.</w:t>
      </w: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proofErr w:type="gramStart"/>
      <w:r w:rsidRPr="00BB19CB">
        <w:rPr>
          <w:rFonts w:cs="Times New Roman"/>
          <w:lang w:val="en-US"/>
        </w:rPr>
        <w:t>f</w:t>
      </w:r>
      <w:r w:rsidRPr="00BB19CB">
        <w:rPr>
          <w:rFonts w:cs="Times New Roman"/>
        </w:rPr>
        <w:t>(</w:t>
      </w:r>
      <w:proofErr w:type="gramEnd"/>
      <w:r w:rsidRPr="00BB19CB">
        <w:rPr>
          <w:rFonts w:cs="Times New Roman"/>
          <w:lang w:val="en-US"/>
        </w:rPr>
        <w:t>x</w:t>
      </w:r>
      <w:r w:rsidRPr="00BB19CB">
        <w:rPr>
          <w:rFonts w:cs="Times New Roman"/>
        </w:rPr>
        <w:t>)=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1372235" cy="240030"/>
            <wp:effectExtent l="0" t="0" r="0" b="0"/>
            <wp:docPr id="29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2235" cy="240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>.</w:t>
      </w:r>
    </w:p>
    <w:p w:rsidR="00E64D49" w:rsidRDefault="00BB19CB" w:rsidP="00BB19CB">
      <w:pPr>
        <w:pStyle w:val="a3"/>
        <w:jc w:val="both"/>
        <w:rPr>
          <w:rFonts w:cs="Times New Roman"/>
          <w:lang w:val="en-US"/>
        </w:rPr>
      </w:pPr>
      <w:r>
        <w:rPr>
          <w:rFonts w:cs="Times New Roman"/>
          <w:lang w:val="en-US"/>
        </w:rPr>
        <w:t>a=</w:t>
      </w:r>
      <w:proofErr w:type="gramStart"/>
      <w:r>
        <w:rPr>
          <w:rFonts w:cs="Times New Roman"/>
          <w:lang w:val="en-US"/>
        </w:rPr>
        <w:t>0</w:t>
      </w:r>
      <w:proofErr w:type="gramEnd"/>
      <w:r>
        <w:rPr>
          <w:rFonts w:cs="Times New Roman"/>
          <w:lang w:val="en-US"/>
        </w:rPr>
        <w:t>, b=3.</w:t>
      </w:r>
    </w:p>
    <w:p w:rsidR="00BD4C26" w:rsidRDefault="00BD4C26" w:rsidP="00BB19CB">
      <w:pPr>
        <w:pStyle w:val="a3"/>
        <w:jc w:val="both"/>
        <w:rPr>
          <w:rFonts w:cs="Times New Roman"/>
        </w:rPr>
      </w:pPr>
      <w:r>
        <w:rPr>
          <w:rFonts w:cs="Times New Roman"/>
        </w:rPr>
        <w:t xml:space="preserve">Начиная с </w:t>
      </w:r>
      <w:r>
        <w:rPr>
          <w:rFonts w:cs="Times New Roman"/>
          <w:lang w:val="en-US"/>
        </w:rPr>
        <w:t>h</w:t>
      </w:r>
      <w:r w:rsidRPr="006C20F5">
        <w:rPr>
          <w:rFonts w:cs="Times New Roman"/>
        </w:rPr>
        <w:t xml:space="preserve">=3/100, </w:t>
      </w:r>
      <w:r w:rsidR="006C20F5">
        <w:rPr>
          <w:rFonts w:cs="Times New Roman"/>
        </w:rPr>
        <w:t xml:space="preserve">для каждого отрезка будем проверять условие </w:t>
      </w:r>
      <w:r w:rsidR="006C20F5">
        <w:rPr>
          <w:rFonts w:cs="Times New Roman"/>
          <w:lang w:val="en-US"/>
        </w:rPr>
        <w:t>f</w:t>
      </w:r>
      <w:r w:rsidR="006C20F5" w:rsidRPr="006C20F5">
        <w:rPr>
          <w:rFonts w:cs="Times New Roman"/>
        </w:rPr>
        <w:t>(</w:t>
      </w:r>
      <w:r w:rsidR="006C20F5">
        <w:rPr>
          <w:rFonts w:cs="Times New Roman"/>
          <w:lang w:val="en-US"/>
        </w:rPr>
        <w:t>x</w:t>
      </w:r>
      <w:r w:rsidR="006C20F5" w:rsidRPr="006C20F5">
        <w:rPr>
          <w:rFonts w:cs="Times New Roman"/>
        </w:rPr>
        <w:t>)*</w:t>
      </w:r>
      <w:r w:rsidR="006C20F5">
        <w:rPr>
          <w:rFonts w:cs="Times New Roman"/>
          <w:lang w:val="en-US"/>
        </w:rPr>
        <w:t>f</w:t>
      </w:r>
      <w:r w:rsidR="006C20F5" w:rsidRPr="006C20F5">
        <w:rPr>
          <w:rFonts w:cs="Times New Roman"/>
        </w:rPr>
        <w:t>(</w:t>
      </w:r>
      <w:r w:rsidR="006C20F5">
        <w:rPr>
          <w:rFonts w:cs="Times New Roman"/>
          <w:lang w:val="en-US"/>
        </w:rPr>
        <w:t>x</w:t>
      </w:r>
      <w:r w:rsidR="006C20F5" w:rsidRPr="006C20F5">
        <w:rPr>
          <w:rFonts w:cs="Times New Roman"/>
        </w:rPr>
        <w:t>+</w:t>
      </w:r>
      <w:proofErr w:type="gramStart"/>
      <w:r w:rsidR="006C20F5">
        <w:rPr>
          <w:rFonts w:cs="Times New Roman"/>
          <w:lang w:val="en-US"/>
        </w:rPr>
        <w:t>h</w:t>
      </w:r>
      <w:r w:rsidR="006C20F5" w:rsidRPr="006C20F5">
        <w:rPr>
          <w:rFonts w:cs="Times New Roman"/>
        </w:rPr>
        <w:t>)&lt;</w:t>
      </w:r>
      <w:proofErr w:type="gramEnd"/>
      <w:r w:rsidR="006C20F5" w:rsidRPr="006C20F5">
        <w:rPr>
          <w:rFonts w:cs="Times New Roman"/>
        </w:rPr>
        <w:t xml:space="preserve">0. </w:t>
      </w:r>
      <w:r w:rsidR="006C20F5">
        <w:rPr>
          <w:rFonts w:cs="Times New Roman"/>
        </w:rPr>
        <w:t xml:space="preserve">Если условие выполняется, то на этом отрезке расположено нечётное количество корней уравнения </w:t>
      </w:r>
      <w:r w:rsidR="006C20F5">
        <w:rPr>
          <w:rFonts w:cs="Times New Roman"/>
          <w:lang w:val="en-US"/>
        </w:rPr>
        <w:t>f</w:t>
      </w:r>
      <w:r w:rsidR="006C20F5" w:rsidRPr="006C20F5">
        <w:rPr>
          <w:rFonts w:cs="Times New Roman"/>
        </w:rPr>
        <w:t>(</w:t>
      </w:r>
      <w:r w:rsidR="006C20F5">
        <w:rPr>
          <w:rFonts w:cs="Times New Roman"/>
          <w:lang w:val="en-US"/>
        </w:rPr>
        <w:t>x</w:t>
      </w:r>
      <w:r w:rsidR="006C20F5" w:rsidRPr="006C20F5">
        <w:rPr>
          <w:rFonts w:cs="Times New Roman"/>
        </w:rPr>
        <w:t xml:space="preserve">)=0. </w:t>
      </w:r>
      <w:r w:rsidR="006C20F5">
        <w:rPr>
          <w:rFonts w:cs="Times New Roman"/>
        </w:rPr>
        <w:t xml:space="preserve">При </w:t>
      </w:r>
      <w:r w:rsidR="006C20F5">
        <w:rPr>
          <w:rFonts w:cs="Times New Roman"/>
          <w:lang w:val="en-US"/>
        </w:rPr>
        <w:t>h</w:t>
      </w:r>
      <w:r w:rsidR="006C20F5" w:rsidRPr="006C20F5">
        <w:rPr>
          <w:rFonts w:cs="Times New Roman"/>
        </w:rPr>
        <w:t xml:space="preserve">=3/100 </w:t>
      </w:r>
      <w:r w:rsidR="006C20F5">
        <w:rPr>
          <w:rFonts w:cs="Times New Roman"/>
        </w:rPr>
        <w:t xml:space="preserve">обнаружено 5 таких отрезков. На следующем шаге уменьшаем шаг </w:t>
      </w:r>
      <w:r w:rsidR="006C20F5">
        <w:rPr>
          <w:rFonts w:cs="Times New Roman"/>
          <w:lang w:val="en-US"/>
        </w:rPr>
        <w:t>h</w:t>
      </w:r>
      <w:r w:rsidR="006C20F5" w:rsidRPr="006C20F5">
        <w:rPr>
          <w:rFonts w:cs="Times New Roman"/>
        </w:rPr>
        <w:t xml:space="preserve"> </w:t>
      </w:r>
      <w:r w:rsidR="006C20F5">
        <w:rPr>
          <w:rFonts w:cs="Times New Roman"/>
        </w:rPr>
        <w:t xml:space="preserve">вдвое и повторяем процедуру ещё 4 раза. </w:t>
      </w:r>
    </w:p>
    <w:p w:rsidR="006C20F5" w:rsidRPr="006C20F5" w:rsidRDefault="006C20F5" w:rsidP="00BB19CB">
      <w:pPr>
        <w:pStyle w:val="a3"/>
        <w:jc w:val="both"/>
        <w:rPr>
          <w:rFonts w:cs="Times New Roman"/>
        </w:rPr>
      </w:pPr>
      <w:r>
        <w:rPr>
          <w:rFonts w:cs="Times New Roman"/>
        </w:rPr>
        <w:t xml:space="preserve">При </w:t>
      </w:r>
      <w:r>
        <w:rPr>
          <w:rFonts w:cs="Times New Roman"/>
          <w:lang w:val="en-US"/>
        </w:rPr>
        <w:t>h</w:t>
      </w:r>
      <w:r w:rsidRPr="006C20F5">
        <w:rPr>
          <w:rFonts w:cs="Times New Roman"/>
        </w:rPr>
        <w:t xml:space="preserve">=3/800 </w:t>
      </w:r>
      <w:r>
        <w:rPr>
          <w:rFonts w:cs="Times New Roman"/>
        </w:rPr>
        <w:t>количество отрезков, содержащих корни, не изменилось. Будем считать, что на каждом из этих отрезков расположено по одному корню.</w:t>
      </w:r>
    </w:p>
    <w:p w:rsidR="00E64D49" w:rsidRPr="00BB19CB" w:rsidRDefault="006C20F5" w:rsidP="00BB19CB">
      <w:pPr>
        <w:pStyle w:val="a6"/>
        <w:ind w:firstLine="426"/>
        <w:jc w:val="both"/>
        <w:rPr>
          <w:rFonts w:cs="Times New Roman"/>
        </w:rPr>
      </w:pPr>
      <w:r>
        <w:rPr>
          <w:rFonts w:cs="Times New Roman"/>
        </w:rPr>
        <w:t>Итак, получено</w:t>
      </w:r>
      <w:r w:rsidR="009319E2" w:rsidRPr="00BB19CB">
        <w:rPr>
          <w:rFonts w:cs="Times New Roman"/>
        </w:rPr>
        <w:t xml:space="preserve"> пять отрезков, содержащих по одному корню уравнения: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>[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940435" cy="182245"/>
            <wp:effectExtent l="0" t="0" r="0" b="0"/>
            <wp:docPr id="30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 xml:space="preserve">, 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940435" cy="182245"/>
            <wp:effectExtent l="0" t="0" r="0" b="0"/>
            <wp:docPr id="31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>]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>[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940435" cy="182245"/>
            <wp:effectExtent l="0" t="0" r="0" b="0"/>
            <wp:docPr id="32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 xml:space="preserve">, 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940435" cy="182245"/>
            <wp:effectExtent l="0" t="0" r="0" b="0"/>
            <wp:docPr id="33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>]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>[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940435" cy="182245"/>
            <wp:effectExtent l="0" t="0" r="0" b="0"/>
            <wp:docPr id="34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 xml:space="preserve">, 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940435" cy="182245"/>
            <wp:effectExtent l="0" t="0" r="0" b="0"/>
            <wp:docPr id="35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>]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>[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940435" cy="182245"/>
            <wp:effectExtent l="0" t="0" r="0" b="0"/>
            <wp:docPr id="36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 xml:space="preserve">, 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940435" cy="182245"/>
            <wp:effectExtent l="0" t="0" r="0" b="0"/>
            <wp:docPr id="37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>]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>[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940435" cy="182245"/>
            <wp:effectExtent l="0" t="0" r="0" b="0"/>
            <wp:docPr id="38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 xml:space="preserve">, </w:t>
      </w: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940435" cy="182245"/>
            <wp:effectExtent l="0" t="0" r="0" b="0"/>
            <wp:docPr id="39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19CB">
        <w:rPr>
          <w:rFonts w:cs="Times New Roman"/>
        </w:rPr>
        <w:t>]</w:t>
      </w:r>
    </w:p>
    <w:p w:rsidR="00E64D49" w:rsidRPr="00BB19CB" w:rsidRDefault="00E64D49" w:rsidP="00BB19CB">
      <w:pPr>
        <w:pStyle w:val="a6"/>
        <w:ind w:firstLine="426"/>
        <w:jc w:val="both"/>
        <w:rPr>
          <w:rFonts w:cs="Times New Roman"/>
        </w:rPr>
      </w:pP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 xml:space="preserve">Найдём каждый из пяти корней уравнения методом половинного деления. 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>Для этого на каждой итерации будем делить отрезок [</w:t>
      </w:r>
      <w:proofErr w:type="gramStart"/>
      <w:r w:rsidRPr="00BB19CB">
        <w:rPr>
          <w:rFonts w:cs="Times New Roman"/>
          <w:lang w:val="en-US"/>
        </w:rPr>
        <w:t>a</w:t>
      </w:r>
      <w:r w:rsidRPr="00BB19CB">
        <w:rPr>
          <w:rFonts w:cs="Times New Roman"/>
        </w:rPr>
        <w:t>,</w:t>
      </w:r>
      <w:r w:rsidRPr="00BB19CB">
        <w:rPr>
          <w:rFonts w:cs="Times New Roman"/>
          <w:lang w:val="en-US"/>
        </w:rPr>
        <w:t>b</w:t>
      </w:r>
      <w:proofErr w:type="gramEnd"/>
      <w:r w:rsidRPr="00BB19CB">
        <w:rPr>
          <w:rFonts w:cs="Times New Roman"/>
        </w:rPr>
        <w:t xml:space="preserve">] пополам точкой с. Если </w:t>
      </w:r>
      <w:r w:rsidRPr="00BB19CB">
        <w:rPr>
          <w:rFonts w:cs="Times New Roman"/>
          <w:lang w:val="en-US"/>
        </w:rPr>
        <w:t>f</w:t>
      </w:r>
      <w:r w:rsidRPr="00BB19CB">
        <w:rPr>
          <w:rFonts w:cs="Times New Roman"/>
        </w:rPr>
        <w:t>(</w:t>
      </w:r>
      <w:r w:rsidRPr="00BB19CB">
        <w:rPr>
          <w:rFonts w:cs="Times New Roman"/>
          <w:lang w:val="en-US"/>
        </w:rPr>
        <w:t>a</w:t>
      </w:r>
      <w:r w:rsidRPr="00BB19CB">
        <w:rPr>
          <w:rFonts w:cs="Times New Roman"/>
        </w:rPr>
        <w:t>)</w:t>
      </w:r>
      <w:r w:rsidRPr="00BB19CB">
        <w:rPr>
          <w:rFonts w:cs="Times New Roman"/>
          <w:lang w:val="en-US"/>
        </w:rPr>
        <w:t>f</w:t>
      </w:r>
      <w:r w:rsidRPr="00BB19CB">
        <w:rPr>
          <w:rFonts w:cs="Times New Roman"/>
        </w:rPr>
        <w:t>(</w:t>
      </w:r>
      <w:r w:rsidRPr="00BB19CB">
        <w:rPr>
          <w:rFonts w:cs="Times New Roman"/>
          <w:lang w:val="en-US"/>
        </w:rPr>
        <w:t>c</w:t>
      </w:r>
      <w:proofErr w:type="gramStart"/>
      <w:r w:rsidRPr="00BB19CB">
        <w:rPr>
          <w:rFonts w:cs="Times New Roman"/>
        </w:rPr>
        <w:t>)&lt;</w:t>
      </w:r>
      <w:proofErr w:type="gramEnd"/>
      <w:r w:rsidRPr="00BB19CB">
        <w:rPr>
          <w:rFonts w:cs="Times New Roman"/>
        </w:rPr>
        <w:t>0, то на отрезке [</w:t>
      </w:r>
      <w:r w:rsidRPr="00BB19CB">
        <w:rPr>
          <w:rFonts w:cs="Times New Roman"/>
          <w:lang w:val="en-US"/>
        </w:rPr>
        <w:t>a</w:t>
      </w:r>
      <w:r w:rsidRPr="00BB19CB">
        <w:rPr>
          <w:rFonts w:cs="Times New Roman"/>
        </w:rPr>
        <w:t>,</w:t>
      </w:r>
      <w:r w:rsidRPr="00BB19CB">
        <w:rPr>
          <w:rFonts w:cs="Times New Roman"/>
          <w:lang w:val="en-US"/>
        </w:rPr>
        <w:t>c</w:t>
      </w:r>
      <w:r w:rsidRPr="00BB19CB">
        <w:rPr>
          <w:rFonts w:cs="Times New Roman"/>
        </w:rPr>
        <w:t>] функция меняет знак, а значит, корень уравнения принадлежит этому отрезку. Значит, следует искать корень на отрезке [</w:t>
      </w:r>
      <w:proofErr w:type="gramStart"/>
      <w:r w:rsidRPr="00BB19CB">
        <w:rPr>
          <w:rFonts w:cs="Times New Roman"/>
          <w:lang w:val="en-US"/>
        </w:rPr>
        <w:t>a</w:t>
      </w:r>
      <w:r w:rsidRPr="00BB19CB">
        <w:rPr>
          <w:rFonts w:cs="Times New Roman"/>
        </w:rPr>
        <w:t>,</w:t>
      </w:r>
      <w:r w:rsidRPr="00BB19CB">
        <w:rPr>
          <w:rFonts w:cs="Times New Roman"/>
          <w:lang w:val="en-US"/>
        </w:rPr>
        <w:t>c</w:t>
      </w:r>
      <w:proofErr w:type="gramEnd"/>
      <w:r w:rsidRPr="00BB19CB">
        <w:rPr>
          <w:rFonts w:cs="Times New Roman"/>
        </w:rPr>
        <w:t xml:space="preserve">]. Совершим присваивание: </w:t>
      </w:r>
      <w:proofErr w:type="gramStart"/>
      <w:r w:rsidRPr="00BB19CB">
        <w:rPr>
          <w:rFonts w:cs="Times New Roman"/>
          <w:lang w:val="en-US"/>
        </w:rPr>
        <w:t>b</w:t>
      </w:r>
      <w:r w:rsidRPr="00BB19CB">
        <w:rPr>
          <w:rFonts w:cs="Times New Roman"/>
        </w:rPr>
        <w:t>:=</w:t>
      </w:r>
      <w:proofErr w:type="gramEnd"/>
      <w:r w:rsidRPr="00BB19CB">
        <w:rPr>
          <w:rFonts w:cs="Times New Roman"/>
          <w:lang w:val="en-US"/>
        </w:rPr>
        <w:t>c</w:t>
      </w:r>
      <w:r w:rsidRPr="00BB19CB">
        <w:rPr>
          <w:rFonts w:cs="Times New Roman"/>
        </w:rPr>
        <w:t xml:space="preserve"> и перейдём к следующей итерации.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 xml:space="preserve">Если же </w:t>
      </w:r>
      <w:r w:rsidRPr="00BB19CB">
        <w:rPr>
          <w:rFonts w:cs="Times New Roman"/>
          <w:lang w:val="en-US"/>
        </w:rPr>
        <w:t>f</w:t>
      </w:r>
      <w:r w:rsidRPr="00BB19CB">
        <w:rPr>
          <w:rFonts w:cs="Times New Roman"/>
        </w:rPr>
        <w:t>(</w:t>
      </w:r>
      <w:r w:rsidRPr="00BB19CB">
        <w:rPr>
          <w:rFonts w:cs="Times New Roman"/>
          <w:lang w:val="en-US"/>
        </w:rPr>
        <w:t>b</w:t>
      </w:r>
      <w:r w:rsidRPr="00BB19CB">
        <w:rPr>
          <w:rFonts w:cs="Times New Roman"/>
        </w:rPr>
        <w:t>)</w:t>
      </w:r>
      <w:r w:rsidRPr="00BB19CB">
        <w:rPr>
          <w:rFonts w:cs="Times New Roman"/>
          <w:lang w:val="en-US"/>
        </w:rPr>
        <w:t>f</w:t>
      </w:r>
      <w:r w:rsidRPr="00BB19CB">
        <w:rPr>
          <w:rFonts w:cs="Times New Roman"/>
        </w:rPr>
        <w:t>(</w:t>
      </w:r>
      <w:r w:rsidRPr="00BB19CB">
        <w:rPr>
          <w:rFonts w:cs="Times New Roman"/>
          <w:lang w:val="en-US"/>
        </w:rPr>
        <w:t>c</w:t>
      </w:r>
      <w:proofErr w:type="gramStart"/>
      <w:r w:rsidRPr="00BB19CB">
        <w:rPr>
          <w:rFonts w:cs="Times New Roman"/>
        </w:rPr>
        <w:t>)&lt;</w:t>
      </w:r>
      <w:proofErr w:type="gramEnd"/>
      <w:r w:rsidRPr="00BB19CB">
        <w:rPr>
          <w:rFonts w:cs="Times New Roman"/>
        </w:rPr>
        <w:t>0, то корень уравнения принадлежит отрезку [</w:t>
      </w:r>
      <w:r w:rsidRPr="00BB19CB">
        <w:rPr>
          <w:rFonts w:cs="Times New Roman"/>
          <w:lang w:val="en-US"/>
        </w:rPr>
        <w:t>c</w:t>
      </w:r>
      <w:r w:rsidRPr="00BB19CB">
        <w:rPr>
          <w:rFonts w:cs="Times New Roman"/>
        </w:rPr>
        <w:t>,</w:t>
      </w:r>
      <w:r w:rsidRPr="00BB19CB">
        <w:rPr>
          <w:rFonts w:cs="Times New Roman"/>
          <w:lang w:val="en-US"/>
        </w:rPr>
        <w:t>b</w:t>
      </w:r>
      <w:r w:rsidRPr="00BB19CB">
        <w:rPr>
          <w:rFonts w:cs="Times New Roman"/>
        </w:rPr>
        <w:t xml:space="preserve">]. Присваиваем: </w:t>
      </w:r>
      <w:proofErr w:type="gramStart"/>
      <w:r w:rsidRPr="00BB19CB">
        <w:rPr>
          <w:rFonts w:cs="Times New Roman"/>
          <w:lang w:val="en-US"/>
        </w:rPr>
        <w:t>a</w:t>
      </w:r>
      <w:r w:rsidRPr="00BB19CB">
        <w:rPr>
          <w:rFonts w:cs="Times New Roman"/>
        </w:rPr>
        <w:t>:=</w:t>
      </w:r>
      <w:proofErr w:type="gramEnd"/>
      <w:r w:rsidRPr="00BB19CB">
        <w:rPr>
          <w:rFonts w:cs="Times New Roman"/>
          <w:lang w:val="en-US"/>
        </w:rPr>
        <w:t>c</w:t>
      </w:r>
      <w:r w:rsidRPr="00BB19CB">
        <w:rPr>
          <w:rFonts w:cs="Times New Roman"/>
        </w:rPr>
        <w:t xml:space="preserve"> и переходим к следующему шагу. 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>Можно завершить итерационный процесс, когда |</w:t>
      </w:r>
      <w:r w:rsidRPr="00BB19CB">
        <w:rPr>
          <w:rFonts w:cs="Times New Roman"/>
          <w:lang w:val="en-US"/>
        </w:rPr>
        <w:t>b</w:t>
      </w:r>
      <w:r w:rsidRPr="00BB19CB">
        <w:rPr>
          <w:rFonts w:cs="Times New Roman"/>
        </w:rPr>
        <w:t>-</w:t>
      </w:r>
      <w:r w:rsidRPr="00BB19CB">
        <w:rPr>
          <w:rFonts w:cs="Times New Roman"/>
          <w:lang w:val="en-US"/>
        </w:rPr>
        <w:t>a</w:t>
      </w:r>
      <w:proofErr w:type="gramStart"/>
      <w:r w:rsidRPr="00BB19CB">
        <w:rPr>
          <w:rFonts w:cs="Times New Roman"/>
        </w:rPr>
        <w:t>|&lt;</w:t>
      </w:r>
      <w:proofErr w:type="gramEnd"/>
      <m:oMath>
        <m:r>
          <w:rPr>
            <w:rFonts w:ascii="Cambria Math" w:hAnsi="Cambria Math" w:cs="Times New Roman"/>
          </w:rPr>
          <m:t>ε</m:t>
        </m:r>
      </m:oMath>
      <w:r w:rsidRPr="00BB19CB">
        <w:rPr>
          <w:rFonts w:cs="Times New Roman"/>
        </w:rPr>
        <w:t xml:space="preserve">, или когда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&lt;ε</m:t>
        </m:r>
      </m:oMath>
      <w:r w:rsidRPr="00BB19CB">
        <w:rPr>
          <w:rFonts w:cs="Times New Roman"/>
        </w:rPr>
        <w:t xml:space="preserve">, где </w:t>
      </w:r>
      <m:oMath>
        <m:r>
          <w:rPr>
            <w:rFonts w:ascii="Cambria Math" w:hAnsi="Cambria Math" w:cs="Times New Roman"/>
          </w:rPr>
          <m:t>ε</m:t>
        </m:r>
      </m:oMath>
      <w:r w:rsidRPr="00BB19CB">
        <w:rPr>
          <w:rFonts w:cs="Times New Roman"/>
        </w:rPr>
        <w:t xml:space="preserve"> – априорно заданная погрешность.</w:t>
      </w:r>
    </w:p>
    <w:p w:rsidR="00E64D49" w:rsidRPr="00BB19CB" w:rsidRDefault="009319E2" w:rsidP="00BB19CB">
      <w:pPr>
        <w:pStyle w:val="a6"/>
        <w:ind w:firstLine="426"/>
        <w:jc w:val="both"/>
        <w:rPr>
          <w:rFonts w:cs="Times New Roman"/>
        </w:rPr>
      </w:pPr>
      <w:r w:rsidRPr="00BB19CB">
        <w:rPr>
          <w:rFonts w:cs="Times New Roman"/>
        </w:rPr>
        <w:t>Корни уравнения:</w:t>
      </w:r>
    </w:p>
    <w:p w:rsidR="00E64D49" w:rsidRPr="00BB19CB" w:rsidRDefault="009319E2" w:rsidP="00BB19CB">
      <w:pPr>
        <w:pStyle w:val="a3"/>
        <w:ind w:firstLine="426"/>
        <w:jc w:val="both"/>
        <w:rPr>
          <w:rFonts w:cs="Times New Roman"/>
        </w:rPr>
      </w:pPr>
      <w:r w:rsidRPr="00BB19CB">
        <w:rPr>
          <w:rFonts w:cs="Times New Roman"/>
          <w:noProof/>
          <w:lang w:eastAsia="ru-RU" w:bidi="ar-SA"/>
        </w:rPr>
        <w:drawing>
          <wp:inline distT="0" distB="0" distL="0" distR="0">
            <wp:extent cx="4669790" cy="182245"/>
            <wp:effectExtent l="0" t="0" r="0" b="0"/>
            <wp:docPr id="40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9790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D49" w:rsidRPr="00BD4C26" w:rsidRDefault="00DE2E2A" w:rsidP="00BB19CB">
      <w:pPr>
        <w:pStyle w:val="a6"/>
        <w:ind w:firstLine="426"/>
        <w:jc w:val="both"/>
        <w:rPr>
          <w:rFonts w:cs="Times New Roman"/>
        </w:rPr>
      </w:pPr>
      <w:r>
        <w:rPr>
          <w:rFonts w:cs="Times New Roman"/>
        </w:rPr>
        <w:t xml:space="preserve">Значения функции </w:t>
      </w:r>
      <w:r>
        <w:rPr>
          <w:rFonts w:cs="Times New Roman"/>
          <w:lang w:val="en-US"/>
        </w:rPr>
        <w:t>f</w:t>
      </w:r>
      <w:r>
        <w:rPr>
          <w:rFonts w:cs="Times New Roman"/>
        </w:rPr>
        <w:t xml:space="preserve"> в найденных точках</w:t>
      </w:r>
      <w:proofErr w:type="gramStart"/>
      <w:r>
        <w:rPr>
          <w:rFonts w:cs="Times New Roman"/>
        </w:rPr>
        <w:t xml:space="preserve">: </w:t>
      </w:r>
      <w:r>
        <w:rPr>
          <w:noProof/>
          <w:position w:val="-6"/>
          <w:lang w:eastAsia="ru-RU" w:bidi="ar-SA"/>
        </w:rPr>
        <w:drawing>
          <wp:inline distT="0" distB="0" distL="0" distR="0">
            <wp:extent cx="638175" cy="200025"/>
            <wp:effectExtent l="0" t="0" r="0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2E2A">
        <w:rPr>
          <w:rFonts w:cs="Times New Roman"/>
        </w:rPr>
        <w:t>,</w:t>
      </w:r>
      <w:proofErr w:type="gramEnd"/>
      <w:r w:rsidRPr="00DE2E2A">
        <w:rPr>
          <w:rFonts w:cs="Times New Roman"/>
        </w:rPr>
        <w:t xml:space="preserve"> </w:t>
      </w:r>
      <w:r>
        <w:rPr>
          <w:noProof/>
          <w:position w:val="-6"/>
          <w:lang w:eastAsia="ru-RU" w:bidi="ar-SA"/>
        </w:rPr>
        <w:drawing>
          <wp:inline distT="0" distB="0" distL="0" distR="0">
            <wp:extent cx="640080" cy="182880"/>
            <wp:effectExtent l="0" t="0" r="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2E2A">
        <w:rPr>
          <w:rFonts w:cs="Times New Roman"/>
        </w:rPr>
        <w:t xml:space="preserve">, </w:t>
      </w:r>
      <w:r>
        <w:rPr>
          <w:noProof/>
          <w:position w:val="-6"/>
          <w:lang w:eastAsia="ru-RU" w:bidi="ar-SA"/>
        </w:rPr>
        <w:drawing>
          <wp:inline distT="0" distB="0" distL="0" distR="0">
            <wp:extent cx="548640" cy="182880"/>
            <wp:effectExtent l="0" t="0" r="0" b="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2E2A">
        <w:rPr>
          <w:rFonts w:cs="Times New Roman"/>
        </w:rPr>
        <w:t xml:space="preserve">, </w:t>
      </w:r>
      <w:r>
        <w:rPr>
          <w:noProof/>
          <w:position w:val="-6"/>
          <w:lang w:eastAsia="ru-RU" w:bidi="ar-SA"/>
        </w:rPr>
        <w:drawing>
          <wp:inline distT="0" distB="0" distL="0" distR="0">
            <wp:extent cx="548640" cy="182880"/>
            <wp:effectExtent l="0" t="0" r="0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2E2A">
        <w:rPr>
          <w:rFonts w:cs="Times New Roman"/>
        </w:rPr>
        <w:t xml:space="preserve">, </w:t>
      </w:r>
      <w:r>
        <w:rPr>
          <w:noProof/>
          <w:position w:val="-6"/>
          <w:lang w:eastAsia="ru-RU" w:bidi="ar-SA"/>
        </w:rPr>
        <w:drawing>
          <wp:inline distT="0" distB="0" distL="0" distR="0">
            <wp:extent cx="638175" cy="200025"/>
            <wp:effectExtent l="0" t="0" r="0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C26">
        <w:rPr>
          <w:rFonts w:cs="Times New Roman"/>
        </w:rPr>
        <w:t>.</w:t>
      </w:r>
    </w:p>
    <w:p w:rsidR="00E64D49" w:rsidRPr="00BB19CB" w:rsidRDefault="00E64D49" w:rsidP="00BB19CB">
      <w:pPr>
        <w:pStyle w:val="a6"/>
        <w:ind w:firstLine="426"/>
        <w:jc w:val="both"/>
        <w:rPr>
          <w:rFonts w:cs="Times New Roman"/>
        </w:rPr>
      </w:pPr>
    </w:p>
    <w:p w:rsidR="00E64D49" w:rsidRPr="00BB19CB" w:rsidRDefault="00E64D49" w:rsidP="00BB19CB">
      <w:pPr>
        <w:pStyle w:val="a6"/>
        <w:ind w:firstLine="426"/>
        <w:jc w:val="both"/>
        <w:rPr>
          <w:rFonts w:cs="Times New Roman"/>
        </w:rPr>
      </w:pP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E64D49" w:rsidRPr="00BB19CB" w:rsidRDefault="009319E2" w:rsidP="00BB19CB">
      <w:pPr>
        <w:pStyle w:val="a3"/>
        <w:jc w:val="both"/>
        <w:rPr>
          <w:rFonts w:cs="Times New Roman"/>
          <w:lang w:val="en-US"/>
        </w:rPr>
      </w:pPr>
      <w:r w:rsidRPr="00BB19CB">
        <w:rPr>
          <w:rFonts w:cs="Times New Roman"/>
        </w:rPr>
        <w:lastRenderedPageBreak/>
        <w:t>Приложение. Тексты программ</w:t>
      </w:r>
      <w:r w:rsidR="00BB19CB">
        <w:rPr>
          <w:rFonts w:cs="Times New Roman"/>
          <w:lang w:val="en-US"/>
        </w:rPr>
        <w:t xml:space="preserve"> (Maple 6)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>Задание 1.</w:t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  <w:proofErr w:type="gramStart"/>
      <w:r w:rsidRPr="00BB19CB">
        <w:rPr>
          <w:rStyle w:val="MapleInput"/>
          <w:lang w:val="en-US"/>
        </w:rPr>
        <w:t>f:</w:t>
      </w:r>
      <w:proofErr w:type="gramEnd"/>
      <w:r w:rsidRPr="00BB19CB">
        <w:rPr>
          <w:rStyle w:val="MapleInput"/>
          <w:lang w:val="en-US"/>
        </w:rPr>
        <w:t>=(a^2+b*(cos((3*c-b)/c))^2)/(a*c-b^2);</w:t>
      </w:r>
    </w:p>
    <w:p w:rsidR="00BB19CB" w:rsidRDefault="00BB19CB" w:rsidP="00BB19CB">
      <w:pPr>
        <w:pStyle w:val="MapleOutput"/>
      </w:pPr>
      <w:r>
        <w:rPr>
          <w:noProof/>
          <w:position w:val="-33"/>
          <w:lang w:val="ru-RU"/>
        </w:rPr>
        <w:drawing>
          <wp:inline distT="0" distB="0" distL="0" distR="0">
            <wp:extent cx="1724025" cy="657225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Default="00BB19CB" w:rsidP="00BB19CB">
      <w:proofErr w:type="gramStart"/>
      <w:r>
        <w:t>частная</w:t>
      </w:r>
      <w:proofErr w:type="gramEnd"/>
      <w:r>
        <w:t xml:space="preserve"> производная f по а</w:t>
      </w:r>
    </w:p>
    <w:p w:rsidR="00BB19CB" w:rsidRDefault="00BB19CB" w:rsidP="00BB19CB">
      <w:r>
        <w:t xml:space="preserve">&gt; </w:t>
      </w:r>
      <w:proofErr w:type="spellStart"/>
      <w:proofErr w:type="gramStart"/>
      <w:r>
        <w:rPr>
          <w:rStyle w:val="MapleInput"/>
        </w:rPr>
        <w:t>dfa</w:t>
      </w:r>
      <w:proofErr w:type="spellEnd"/>
      <w:r>
        <w:rPr>
          <w:rStyle w:val="MapleInput"/>
        </w:rPr>
        <w:t>:=</w:t>
      </w:r>
      <w:proofErr w:type="spellStart"/>
      <w:proofErr w:type="gramEnd"/>
      <w:r>
        <w:rPr>
          <w:rStyle w:val="MapleInput"/>
        </w:rPr>
        <w:t>simplify</w:t>
      </w:r>
      <w:proofErr w:type="spellEnd"/>
      <w:r>
        <w:rPr>
          <w:rStyle w:val="MapleInput"/>
        </w:rPr>
        <w:t>(</w:t>
      </w:r>
      <w:proofErr w:type="spellStart"/>
      <w:r>
        <w:rPr>
          <w:rStyle w:val="MapleInput"/>
        </w:rPr>
        <w:t>diff</w:t>
      </w:r>
      <w:proofErr w:type="spellEnd"/>
      <w:r>
        <w:rPr>
          <w:rStyle w:val="MapleInput"/>
        </w:rPr>
        <w:t>(f, a));</w:t>
      </w:r>
    </w:p>
    <w:p w:rsidR="00BB19CB" w:rsidRDefault="00BB19CB" w:rsidP="00BB19CB">
      <w:pPr>
        <w:pStyle w:val="MapleOutput"/>
      </w:pPr>
      <w:r>
        <w:rPr>
          <w:noProof/>
          <w:position w:val="-45"/>
          <w:lang w:val="ru-RU"/>
        </w:rPr>
        <w:drawing>
          <wp:inline distT="0" distB="0" distL="0" distR="0">
            <wp:extent cx="2962275" cy="714375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Default="00BB19CB" w:rsidP="00BB19CB">
      <w:proofErr w:type="gramStart"/>
      <w:r>
        <w:t>частная</w:t>
      </w:r>
      <w:proofErr w:type="gramEnd"/>
      <w:r>
        <w:t xml:space="preserve"> производная f по b</w:t>
      </w:r>
    </w:p>
    <w:p w:rsidR="00BB19CB" w:rsidRDefault="00BB19CB" w:rsidP="00BB19CB">
      <w:r>
        <w:t xml:space="preserve">&gt; </w:t>
      </w:r>
      <w:proofErr w:type="spellStart"/>
      <w:proofErr w:type="gramStart"/>
      <w:r>
        <w:rPr>
          <w:rStyle w:val="MapleInput"/>
        </w:rPr>
        <w:t>dfb</w:t>
      </w:r>
      <w:proofErr w:type="spellEnd"/>
      <w:r>
        <w:rPr>
          <w:rStyle w:val="MapleInput"/>
        </w:rPr>
        <w:t>:=</w:t>
      </w:r>
      <w:proofErr w:type="spellStart"/>
      <w:proofErr w:type="gramEnd"/>
      <w:r>
        <w:rPr>
          <w:rStyle w:val="MapleInput"/>
        </w:rPr>
        <w:t>diff</w:t>
      </w:r>
      <w:proofErr w:type="spellEnd"/>
      <w:r>
        <w:rPr>
          <w:rStyle w:val="MapleInput"/>
        </w:rPr>
        <w:t>(</w:t>
      </w:r>
      <w:proofErr w:type="spellStart"/>
      <w:r>
        <w:rPr>
          <w:rStyle w:val="MapleInput"/>
        </w:rPr>
        <w:t>f,b</w:t>
      </w:r>
      <w:proofErr w:type="spellEnd"/>
      <w:r>
        <w:rPr>
          <w:rStyle w:val="MapleInput"/>
        </w:rPr>
        <w:t>);</w:t>
      </w:r>
    </w:p>
    <w:p w:rsidR="00BB19CB" w:rsidRDefault="00BB19CB" w:rsidP="00BB19CB">
      <w:pPr>
        <w:pStyle w:val="MapleOutput1"/>
      </w:pPr>
      <w:r>
        <w:rPr>
          <w:noProof/>
          <w:position w:val="-130"/>
          <w:lang w:val="ru-RU"/>
        </w:rPr>
        <w:drawing>
          <wp:inline distT="0" distB="0" distL="0" distR="0">
            <wp:extent cx="5572125" cy="85725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Default="00BB19CB" w:rsidP="00BB19CB">
      <w:r>
        <w:t xml:space="preserve">&gt; </w:t>
      </w:r>
      <w:bookmarkStart w:id="0" w:name="_GoBack"/>
      <w:bookmarkEnd w:id="0"/>
    </w:p>
    <w:p w:rsidR="00BB19CB" w:rsidRDefault="00BB19CB" w:rsidP="00BB19CB">
      <w:proofErr w:type="gramStart"/>
      <w:r>
        <w:t>частная</w:t>
      </w:r>
      <w:proofErr w:type="gramEnd"/>
      <w:r>
        <w:t xml:space="preserve"> производная f по с</w:t>
      </w:r>
    </w:p>
    <w:p w:rsidR="00BB19CB" w:rsidRDefault="00BB19CB" w:rsidP="00BB19CB">
      <w:r>
        <w:t xml:space="preserve">&gt; </w:t>
      </w:r>
      <w:proofErr w:type="spellStart"/>
      <w:proofErr w:type="gramStart"/>
      <w:r>
        <w:rPr>
          <w:rStyle w:val="MapleInput"/>
        </w:rPr>
        <w:t>dfc</w:t>
      </w:r>
      <w:proofErr w:type="spellEnd"/>
      <w:r>
        <w:rPr>
          <w:rStyle w:val="MapleInput"/>
        </w:rPr>
        <w:t>:=</w:t>
      </w:r>
      <w:proofErr w:type="spellStart"/>
      <w:proofErr w:type="gramEnd"/>
      <w:r>
        <w:rPr>
          <w:rStyle w:val="MapleInput"/>
        </w:rPr>
        <w:t>diff</w:t>
      </w:r>
      <w:proofErr w:type="spellEnd"/>
      <w:r>
        <w:rPr>
          <w:rStyle w:val="MapleInput"/>
        </w:rPr>
        <w:t>(</w:t>
      </w:r>
      <w:proofErr w:type="spellStart"/>
      <w:r>
        <w:rPr>
          <w:rStyle w:val="MapleInput"/>
        </w:rPr>
        <w:t>f,c</w:t>
      </w:r>
      <w:proofErr w:type="spellEnd"/>
      <w:r>
        <w:rPr>
          <w:rStyle w:val="MapleInput"/>
        </w:rPr>
        <w:t>);</w:t>
      </w:r>
    </w:p>
    <w:p w:rsidR="00BB19CB" w:rsidRDefault="00BB19CB" w:rsidP="00BB19CB">
      <w:pPr>
        <w:pStyle w:val="MapleOutput1"/>
      </w:pPr>
      <w:r>
        <w:rPr>
          <w:noProof/>
          <w:position w:val="-109"/>
          <w:lang w:val="ru-RU"/>
        </w:rPr>
        <w:drawing>
          <wp:inline distT="0" distB="0" distL="0" distR="0">
            <wp:extent cx="5495925" cy="71437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  <w:proofErr w:type="spellStart"/>
      <w:r w:rsidRPr="00BB19CB">
        <w:rPr>
          <w:rStyle w:val="MapleInput"/>
          <w:lang w:val="en-US"/>
        </w:rPr>
        <w:t>Delta_a</w:t>
      </w:r>
      <w:proofErr w:type="spellEnd"/>
      <w:r w:rsidRPr="00BB19CB">
        <w:rPr>
          <w:rStyle w:val="MapleInput"/>
          <w:lang w:val="en-US"/>
        </w:rPr>
        <w:t xml:space="preserve">:=0.05; </w:t>
      </w:r>
      <w:proofErr w:type="spellStart"/>
      <w:r w:rsidRPr="00BB19CB">
        <w:rPr>
          <w:rStyle w:val="MapleInput"/>
          <w:lang w:val="en-US"/>
        </w:rPr>
        <w:t>Delta_b</w:t>
      </w:r>
      <w:proofErr w:type="spellEnd"/>
      <w:r w:rsidRPr="00BB19CB">
        <w:rPr>
          <w:rStyle w:val="MapleInput"/>
          <w:lang w:val="en-US"/>
        </w:rPr>
        <w:t xml:space="preserve">:=0.005; </w:t>
      </w:r>
      <w:proofErr w:type="spellStart"/>
      <w:r w:rsidRPr="00BB19CB">
        <w:rPr>
          <w:rStyle w:val="MapleInput"/>
          <w:lang w:val="en-US"/>
        </w:rPr>
        <w:t>Delta_c</w:t>
      </w:r>
      <w:proofErr w:type="spellEnd"/>
      <w:r w:rsidRPr="00BB19CB">
        <w:rPr>
          <w:rStyle w:val="MapleInput"/>
          <w:lang w:val="en-US"/>
        </w:rPr>
        <w:t>:=0.005;</w:t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009650" cy="180975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095375" cy="180975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085850" cy="180975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  <w:proofErr w:type="spellStart"/>
      <w:r w:rsidRPr="00BB19CB">
        <w:rPr>
          <w:rStyle w:val="MapleInput"/>
          <w:lang w:val="en-US"/>
        </w:rPr>
        <w:t>evalf</w:t>
      </w:r>
      <w:proofErr w:type="spellEnd"/>
      <w:r w:rsidRPr="00BB19CB">
        <w:rPr>
          <w:rStyle w:val="MapleInput"/>
          <w:lang w:val="en-US"/>
        </w:rPr>
        <w:t xml:space="preserve">(subs(a=4.5, b=3.75, c=2.78, </w:t>
      </w:r>
      <w:proofErr w:type="spellStart"/>
      <w:r w:rsidRPr="00BB19CB">
        <w:rPr>
          <w:rStyle w:val="MapleInput"/>
          <w:lang w:val="en-US"/>
        </w:rPr>
        <w:t>dfa</w:t>
      </w:r>
      <w:proofErr w:type="spellEnd"/>
      <w:r w:rsidRPr="00BB19CB">
        <w:rPr>
          <w:rStyle w:val="MapleInput"/>
          <w:lang w:val="en-US"/>
        </w:rPr>
        <w:t>));</w:t>
      </w:r>
      <w:proofErr w:type="spellStart"/>
      <w:r w:rsidRPr="00BB19CB">
        <w:rPr>
          <w:rStyle w:val="MapleInput"/>
          <w:lang w:val="en-US"/>
        </w:rPr>
        <w:t>evalf</w:t>
      </w:r>
      <w:proofErr w:type="spellEnd"/>
      <w:r w:rsidRPr="00BB19CB">
        <w:rPr>
          <w:rStyle w:val="MapleInput"/>
          <w:lang w:val="en-US"/>
        </w:rPr>
        <w:t xml:space="preserve">(subs(a=4.5, b=3.75, c=2.78, </w:t>
      </w:r>
      <w:proofErr w:type="spellStart"/>
      <w:r w:rsidRPr="00BB19CB">
        <w:rPr>
          <w:rStyle w:val="MapleInput"/>
          <w:lang w:val="en-US"/>
        </w:rPr>
        <w:t>dfb</w:t>
      </w:r>
      <w:proofErr w:type="spellEnd"/>
      <w:r w:rsidRPr="00BB19CB">
        <w:rPr>
          <w:rStyle w:val="MapleInput"/>
          <w:lang w:val="en-US"/>
        </w:rPr>
        <w:t>));</w:t>
      </w:r>
      <w:proofErr w:type="spellStart"/>
      <w:r w:rsidRPr="00BB19CB">
        <w:rPr>
          <w:rStyle w:val="MapleInput"/>
          <w:lang w:val="en-US"/>
        </w:rPr>
        <w:t>evalf</w:t>
      </w:r>
      <w:proofErr w:type="spellEnd"/>
      <w:r w:rsidRPr="00BB19CB">
        <w:rPr>
          <w:rStyle w:val="MapleInput"/>
          <w:lang w:val="en-US"/>
        </w:rPr>
        <w:t xml:space="preserve">(subs(a=4.5, b=3.75, c=2.78, </w:t>
      </w:r>
      <w:proofErr w:type="spellStart"/>
      <w:r w:rsidRPr="00BB19CB">
        <w:rPr>
          <w:rStyle w:val="MapleInput"/>
          <w:lang w:val="en-US"/>
        </w:rPr>
        <w:t>dfc</w:t>
      </w:r>
      <w:proofErr w:type="spellEnd"/>
      <w:r w:rsidRPr="00BB19CB">
        <w:rPr>
          <w:rStyle w:val="MapleInput"/>
          <w:lang w:val="en-US"/>
        </w:rPr>
        <w:t>));</w:t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990600" cy="180975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942975" cy="180975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990600" cy="18097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Pr="00BB19CB" w:rsidRDefault="00BB19CB" w:rsidP="00BB19CB">
      <w:pPr>
        <w:rPr>
          <w:lang w:val="en-US"/>
        </w:rPr>
      </w:pPr>
      <w:proofErr w:type="gramStart"/>
      <w:r>
        <w:t>абсолютная</w:t>
      </w:r>
      <w:proofErr w:type="gramEnd"/>
      <w:r w:rsidRPr="00BB19CB">
        <w:rPr>
          <w:lang w:val="en-US"/>
        </w:rPr>
        <w:t xml:space="preserve"> </w:t>
      </w:r>
      <w:r>
        <w:t>погрешность</w:t>
      </w:r>
      <w:r w:rsidRPr="00BB19CB">
        <w:rPr>
          <w:lang w:val="en-US"/>
        </w:rPr>
        <w:t xml:space="preserve"> f</w:t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lastRenderedPageBreak/>
        <w:t xml:space="preserve">&gt; </w:t>
      </w:r>
      <w:proofErr w:type="spellStart"/>
      <w:r w:rsidRPr="00BB19CB">
        <w:rPr>
          <w:rStyle w:val="MapleInput"/>
          <w:lang w:val="en-US"/>
        </w:rPr>
        <w:t>Delta_f</w:t>
      </w:r>
      <w:proofErr w:type="spellEnd"/>
      <w:r w:rsidRPr="00BB19CB">
        <w:rPr>
          <w:rStyle w:val="MapleInput"/>
          <w:lang w:val="en-US"/>
        </w:rPr>
        <w:t>:=abs(</w:t>
      </w:r>
      <w:proofErr w:type="spellStart"/>
      <w:r w:rsidRPr="00BB19CB">
        <w:rPr>
          <w:rStyle w:val="MapleInput"/>
          <w:lang w:val="en-US"/>
        </w:rPr>
        <w:t>evalf</w:t>
      </w:r>
      <w:proofErr w:type="spellEnd"/>
      <w:r w:rsidRPr="00BB19CB">
        <w:rPr>
          <w:rStyle w:val="MapleInput"/>
          <w:lang w:val="en-US"/>
        </w:rPr>
        <w:t xml:space="preserve">(subs(a=4.5, b=3.75, c=2.78, </w:t>
      </w:r>
      <w:proofErr w:type="spellStart"/>
      <w:r w:rsidRPr="00BB19CB">
        <w:rPr>
          <w:rStyle w:val="MapleInput"/>
          <w:lang w:val="en-US"/>
        </w:rPr>
        <w:t>dfa</w:t>
      </w:r>
      <w:proofErr w:type="spellEnd"/>
      <w:r w:rsidRPr="00BB19CB">
        <w:rPr>
          <w:rStyle w:val="MapleInput"/>
          <w:lang w:val="en-US"/>
        </w:rPr>
        <w:t>)))*</w:t>
      </w:r>
      <w:proofErr w:type="spellStart"/>
      <w:r w:rsidRPr="00BB19CB">
        <w:rPr>
          <w:rStyle w:val="MapleInput"/>
          <w:lang w:val="en-US"/>
        </w:rPr>
        <w:t>Delta_a+abs</w:t>
      </w:r>
      <w:proofErr w:type="spellEnd"/>
      <w:r w:rsidRPr="00BB19CB">
        <w:rPr>
          <w:rStyle w:val="MapleInput"/>
          <w:lang w:val="en-US"/>
        </w:rPr>
        <w:t>(</w:t>
      </w:r>
      <w:proofErr w:type="spellStart"/>
      <w:r w:rsidRPr="00BB19CB">
        <w:rPr>
          <w:rStyle w:val="MapleInput"/>
          <w:lang w:val="en-US"/>
        </w:rPr>
        <w:t>evalf</w:t>
      </w:r>
      <w:proofErr w:type="spellEnd"/>
      <w:r w:rsidRPr="00BB19CB">
        <w:rPr>
          <w:rStyle w:val="MapleInput"/>
          <w:lang w:val="en-US"/>
        </w:rPr>
        <w:t xml:space="preserve">(subs(a=4.5, b=3.75, c=2.78, </w:t>
      </w:r>
      <w:proofErr w:type="spellStart"/>
      <w:r w:rsidRPr="00BB19CB">
        <w:rPr>
          <w:rStyle w:val="MapleInput"/>
          <w:lang w:val="en-US"/>
        </w:rPr>
        <w:t>dfb</w:t>
      </w:r>
      <w:proofErr w:type="spellEnd"/>
      <w:r w:rsidRPr="00BB19CB">
        <w:rPr>
          <w:rStyle w:val="MapleInput"/>
          <w:lang w:val="en-US"/>
        </w:rPr>
        <w:t>)))*</w:t>
      </w:r>
      <w:proofErr w:type="spellStart"/>
      <w:r w:rsidRPr="00BB19CB">
        <w:rPr>
          <w:rStyle w:val="MapleInput"/>
          <w:lang w:val="en-US"/>
        </w:rPr>
        <w:t>Delta_b+abs</w:t>
      </w:r>
      <w:proofErr w:type="spellEnd"/>
      <w:r w:rsidRPr="00BB19CB">
        <w:rPr>
          <w:rStyle w:val="MapleInput"/>
          <w:lang w:val="en-US"/>
        </w:rPr>
        <w:t>(</w:t>
      </w:r>
      <w:proofErr w:type="spellStart"/>
      <w:r w:rsidRPr="00BB19CB">
        <w:rPr>
          <w:rStyle w:val="MapleInput"/>
          <w:lang w:val="en-US"/>
        </w:rPr>
        <w:t>evalf</w:t>
      </w:r>
      <w:proofErr w:type="spellEnd"/>
      <w:r w:rsidRPr="00BB19CB">
        <w:rPr>
          <w:rStyle w:val="MapleInput"/>
          <w:lang w:val="en-US"/>
        </w:rPr>
        <w:t xml:space="preserve">(subs(a=4.5, b=3.75, c=2.78, </w:t>
      </w:r>
      <w:proofErr w:type="spellStart"/>
      <w:r w:rsidRPr="00BB19CB">
        <w:rPr>
          <w:rStyle w:val="MapleInput"/>
          <w:lang w:val="en-US"/>
        </w:rPr>
        <w:t>dfc</w:t>
      </w:r>
      <w:proofErr w:type="spellEnd"/>
      <w:r w:rsidRPr="00BB19CB">
        <w:rPr>
          <w:rStyle w:val="MapleInput"/>
          <w:lang w:val="en-US"/>
        </w:rPr>
        <w:t>)))*</w:t>
      </w:r>
      <w:proofErr w:type="spellStart"/>
      <w:r w:rsidRPr="00BB19CB">
        <w:rPr>
          <w:rStyle w:val="MapleInput"/>
          <w:lang w:val="en-US"/>
        </w:rPr>
        <w:t>Delta_c</w:t>
      </w:r>
      <w:proofErr w:type="spellEnd"/>
      <w:r w:rsidRPr="00BB19CB">
        <w:rPr>
          <w:rStyle w:val="MapleInput"/>
          <w:lang w:val="en-US"/>
        </w:rPr>
        <w:t>;</w:t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628775" cy="180975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Default="00BB19CB" w:rsidP="00BB19CB">
      <w:proofErr w:type="gramStart"/>
      <w:r>
        <w:t>значение</w:t>
      </w:r>
      <w:proofErr w:type="gramEnd"/>
      <w:r>
        <w:t xml:space="preserve"> функции f</w:t>
      </w:r>
    </w:p>
    <w:p w:rsidR="00BB19CB" w:rsidRDefault="00BB19CB" w:rsidP="00BB19CB">
      <w:r>
        <w:t xml:space="preserve">&gt; </w:t>
      </w:r>
      <w:proofErr w:type="spellStart"/>
      <w:proofErr w:type="gramStart"/>
      <w:r>
        <w:rPr>
          <w:rStyle w:val="MapleInput"/>
        </w:rPr>
        <w:t>fabc</w:t>
      </w:r>
      <w:proofErr w:type="spellEnd"/>
      <w:r>
        <w:rPr>
          <w:rStyle w:val="MapleInput"/>
        </w:rPr>
        <w:t>:=</w:t>
      </w:r>
      <w:proofErr w:type="spellStart"/>
      <w:proofErr w:type="gramEnd"/>
      <w:r>
        <w:rPr>
          <w:rStyle w:val="MapleInput"/>
        </w:rPr>
        <w:t>evalf</w:t>
      </w:r>
      <w:proofErr w:type="spellEnd"/>
      <w:r>
        <w:rPr>
          <w:rStyle w:val="MapleInput"/>
        </w:rPr>
        <w:t>(</w:t>
      </w:r>
      <w:proofErr w:type="spellStart"/>
      <w:r>
        <w:rPr>
          <w:rStyle w:val="MapleInput"/>
        </w:rPr>
        <w:t>subs</w:t>
      </w:r>
      <w:proofErr w:type="spellEnd"/>
      <w:r>
        <w:rPr>
          <w:rStyle w:val="MapleInput"/>
        </w:rPr>
        <w:t>(a=4.5, b=3.75, c=2.78, f));</w:t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485900" cy="180975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Pr="00BB19CB" w:rsidRDefault="00BB19CB" w:rsidP="00BB19CB">
      <w:pPr>
        <w:rPr>
          <w:lang w:val="en-US"/>
        </w:rPr>
      </w:pPr>
      <w:proofErr w:type="gramStart"/>
      <w:r>
        <w:t>относительная</w:t>
      </w:r>
      <w:proofErr w:type="gramEnd"/>
      <w:r w:rsidRPr="00BB19CB">
        <w:rPr>
          <w:lang w:val="en-US"/>
        </w:rPr>
        <w:t xml:space="preserve"> </w:t>
      </w:r>
      <w:r>
        <w:t>погрешность</w:t>
      </w:r>
      <w:r w:rsidRPr="00BB19CB">
        <w:rPr>
          <w:lang w:val="en-US"/>
        </w:rPr>
        <w:t xml:space="preserve"> f</w:t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  <w:proofErr w:type="spellStart"/>
      <w:r w:rsidRPr="00BB19CB">
        <w:rPr>
          <w:rStyle w:val="MapleInput"/>
          <w:lang w:val="en-US"/>
        </w:rPr>
        <w:t>delta_f</w:t>
      </w:r>
      <w:proofErr w:type="spellEnd"/>
      <w:r w:rsidRPr="00BB19CB">
        <w:rPr>
          <w:rStyle w:val="MapleInput"/>
          <w:lang w:val="en-US"/>
        </w:rPr>
        <w:t>:=</w:t>
      </w:r>
      <w:proofErr w:type="spellStart"/>
      <w:proofErr w:type="gramStart"/>
      <w:r w:rsidRPr="00BB19CB">
        <w:rPr>
          <w:rStyle w:val="MapleInput"/>
          <w:lang w:val="en-US"/>
        </w:rPr>
        <w:t>evalf</w:t>
      </w:r>
      <w:proofErr w:type="spellEnd"/>
      <w:r w:rsidRPr="00BB19CB">
        <w:rPr>
          <w:rStyle w:val="MapleInput"/>
          <w:lang w:val="en-US"/>
        </w:rPr>
        <w:t>(</w:t>
      </w:r>
      <w:proofErr w:type="gramEnd"/>
      <w:r w:rsidRPr="00BB19CB">
        <w:rPr>
          <w:rStyle w:val="MapleInput"/>
          <w:lang w:val="en-US"/>
        </w:rPr>
        <w:t xml:space="preserve">subs(a=4.5, b=3.75, c=2.78, </w:t>
      </w:r>
      <w:proofErr w:type="spellStart"/>
      <w:r w:rsidRPr="00BB19CB">
        <w:rPr>
          <w:rStyle w:val="MapleInput"/>
          <w:lang w:val="en-US"/>
        </w:rPr>
        <w:t>Delta_f</w:t>
      </w:r>
      <w:proofErr w:type="spellEnd"/>
      <w:r w:rsidRPr="00BB19CB">
        <w:rPr>
          <w:rStyle w:val="MapleInput"/>
          <w:lang w:val="en-US"/>
        </w:rPr>
        <w:t>/f))*100;</w:t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600200" cy="18097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>Задание 2.</w:t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  <w:proofErr w:type="gramStart"/>
      <w:r w:rsidRPr="00BB19CB">
        <w:rPr>
          <w:rStyle w:val="MapleInput"/>
          <w:lang w:val="en-US"/>
        </w:rPr>
        <w:t>f</w:t>
      </w:r>
      <w:proofErr w:type="gramEnd"/>
      <w:r w:rsidRPr="00BB19CB">
        <w:rPr>
          <w:rStyle w:val="MapleInput"/>
          <w:lang w:val="en-US"/>
        </w:rPr>
        <w:t>:=exp(x+2)*cos(2*x^4)/(x^2+(ln(3+x))^3);</w:t>
      </w:r>
    </w:p>
    <w:p w:rsidR="00BB19CB" w:rsidRDefault="00BB19CB" w:rsidP="00BB19CB">
      <w:pPr>
        <w:pStyle w:val="MapleOutput"/>
      </w:pPr>
      <w:r>
        <w:rPr>
          <w:noProof/>
          <w:position w:val="-30"/>
          <w:lang w:val="ru-RU"/>
        </w:rPr>
        <w:drawing>
          <wp:inline distT="0" distB="0" distL="0" distR="0">
            <wp:extent cx="1419225" cy="457200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Default="00BB19CB" w:rsidP="00BB19CB">
      <w:r>
        <w:t xml:space="preserve">&gt; </w:t>
      </w:r>
      <w:r>
        <w:rPr>
          <w:rStyle w:val="MapleInput"/>
        </w:rPr>
        <w:t>x</w:t>
      </w:r>
      <w:proofErr w:type="gramStart"/>
      <w:r>
        <w:rPr>
          <w:rStyle w:val="MapleInput"/>
        </w:rPr>
        <w:t>0:=</w:t>
      </w:r>
      <w:proofErr w:type="gramEnd"/>
      <w:r>
        <w:rPr>
          <w:rStyle w:val="MapleInput"/>
        </w:rPr>
        <w:t>0; t:=0.1; h:=0.01;</w:t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533400" cy="180975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457200" cy="180975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581025" cy="180975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Pr="00BB19CB" w:rsidRDefault="00BB19CB" w:rsidP="00BB19CB">
      <w:pPr>
        <w:rPr>
          <w:lang w:val="en-US"/>
        </w:rPr>
      </w:pPr>
      <w:proofErr w:type="spellStart"/>
      <w:proofErr w:type="gramStart"/>
      <w:r w:rsidRPr="00BB19CB">
        <w:rPr>
          <w:lang w:val="en-US"/>
        </w:rPr>
        <w:t>xt</w:t>
      </w:r>
      <w:proofErr w:type="spellEnd"/>
      <w:proofErr w:type="gramEnd"/>
      <w:r w:rsidRPr="00BB19CB">
        <w:rPr>
          <w:lang w:val="en-US"/>
        </w:rPr>
        <w:t xml:space="preserve"> - </w:t>
      </w:r>
      <w:r>
        <w:t>точки</w:t>
      </w:r>
      <w:r w:rsidRPr="00BB19CB">
        <w:rPr>
          <w:lang w:val="en-US"/>
        </w:rPr>
        <w:t xml:space="preserve"> </w:t>
      </w:r>
      <w:r>
        <w:t>сетки</w:t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  <w:proofErr w:type="gramStart"/>
      <w:r w:rsidRPr="00BB19CB">
        <w:rPr>
          <w:rStyle w:val="MapleInput"/>
          <w:lang w:val="en-US"/>
        </w:rPr>
        <w:t>n</w:t>
      </w:r>
      <w:proofErr w:type="gramEnd"/>
      <w:r w:rsidRPr="00BB19CB">
        <w:rPr>
          <w:rStyle w:val="MapleInput"/>
          <w:lang w:val="en-US"/>
        </w:rPr>
        <w:t xml:space="preserve">:=20; 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:=vector(n+1);</w:t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542925" cy="180975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543050" cy="180975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lang w:val="en-US"/>
        </w:rPr>
        <w:t xml:space="preserve">&gt;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spellStart"/>
      <w:proofErr w:type="gram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proofErr w:type="gramEnd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x0+(i-1)*t;</w:t>
      </w:r>
    </w:p>
    <w:p w:rsidR="00BB19CB" w:rsidRPr="00BB19CB" w:rsidRDefault="00BB19CB" w:rsidP="00BB19CB">
      <w:pPr>
        <w:rPr>
          <w:lang w:val="en-US"/>
        </w:rPr>
      </w:pPr>
      <w:proofErr w:type="gramStart"/>
      <w:r w:rsidRPr="00BB19CB">
        <w:rPr>
          <w:rStyle w:val="MapleInput"/>
          <w:lang w:val="en-US"/>
        </w:rPr>
        <w:t>od</w:t>
      </w:r>
      <w:proofErr w:type="gramEnd"/>
      <w:r w:rsidRPr="00BB19CB">
        <w:rPr>
          <w:rStyle w:val="MapleInput"/>
          <w:lang w:val="en-US"/>
        </w:rPr>
        <w:t>:</w:t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  <w:proofErr w:type="gramStart"/>
      <w:r w:rsidRPr="00BB19CB">
        <w:rPr>
          <w:rStyle w:val="MapleInput"/>
          <w:lang w:val="en-US"/>
        </w:rPr>
        <w:t>print(</w:t>
      </w:r>
      <w:proofErr w:type="spellStart"/>
      <w:proofErr w:type="gramEnd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);</w:t>
      </w:r>
    </w:p>
    <w:p w:rsidR="00BB19CB" w:rsidRDefault="00BB19CB" w:rsidP="00BB19CB">
      <w:pPr>
        <w:pStyle w:val="MapleOutput1"/>
      </w:pPr>
      <w:r>
        <w:rPr>
          <w:noProof/>
          <w:position w:val="-27"/>
          <w:lang w:val="ru-RU"/>
        </w:rPr>
        <w:drawing>
          <wp:inline distT="0" distB="0" distL="0" distR="0">
            <wp:extent cx="5219700" cy="180975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Default="00BB19CB" w:rsidP="00BB19CB">
      <w:proofErr w:type="gramStart"/>
      <w:r>
        <w:t>h</w:t>
      </w:r>
      <w:proofErr w:type="gramEnd"/>
      <w:r>
        <w:t>=h0</w:t>
      </w:r>
    </w:p>
    <w:p w:rsidR="00BB19CB" w:rsidRPr="00BB19CB" w:rsidRDefault="00BB19CB" w:rsidP="00BB19CB">
      <w:pPr>
        <w:rPr>
          <w:lang w:val="en-US"/>
        </w:rPr>
      </w:pPr>
      <w:proofErr w:type="gramStart"/>
      <w:r>
        <w:t>массивы</w:t>
      </w:r>
      <w:proofErr w:type="gramEnd"/>
      <w:r>
        <w:t xml:space="preserve"> производных, вычисленных по первому правилу. Шаг</w:t>
      </w:r>
      <w:r w:rsidRPr="00BB19CB">
        <w:rPr>
          <w:lang w:val="en-US"/>
        </w:rPr>
        <w:t xml:space="preserve"> h </w:t>
      </w:r>
      <w:r>
        <w:t>и</w:t>
      </w:r>
      <w:r w:rsidRPr="00BB19CB">
        <w:rPr>
          <w:lang w:val="en-US"/>
        </w:rPr>
        <w:t xml:space="preserve"> h/2</w:t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  <w:r w:rsidRPr="00BB19CB">
        <w:rPr>
          <w:rStyle w:val="MapleInput"/>
          <w:lang w:val="en-US"/>
        </w:rPr>
        <w:t>proizv0:=</w:t>
      </w:r>
      <w:proofErr w:type="gramStart"/>
      <w:r w:rsidRPr="00BB19CB">
        <w:rPr>
          <w:rStyle w:val="MapleInput"/>
          <w:lang w:val="en-US"/>
        </w:rPr>
        <w:t>vector(</w:t>
      </w:r>
      <w:proofErr w:type="gramEnd"/>
      <w:r w:rsidRPr="00BB19CB">
        <w:rPr>
          <w:rStyle w:val="MapleInput"/>
          <w:lang w:val="en-US"/>
        </w:rPr>
        <w:t>n+1):proizv1:=vector(n+1):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lang w:val="en-US"/>
        </w:rPr>
        <w:t xml:space="preserve">&gt;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proizv0[</w:t>
      </w:r>
      <w:proofErr w:type="spellStart"/>
      <w:proofErr w:type="gramEnd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</w:t>
      </w:r>
      <w:proofErr w:type="spellStart"/>
      <w:r w:rsidRPr="00BB19CB">
        <w:rPr>
          <w:rStyle w:val="MapleInput"/>
          <w:lang w:val="en-US"/>
        </w:rPr>
        <w:t>evalf</w:t>
      </w:r>
      <w:proofErr w:type="spellEnd"/>
      <w:r w:rsidRPr="00BB19CB">
        <w:rPr>
          <w:rStyle w:val="MapleInput"/>
          <w:lang w:val="en-US"/>
        </w:rPr>
        <w:t>((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+h, f) - 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, f))/h):</w:t>
      </w:r>
    </w:p>
    <w:p w:rsidR="00BB19CB" w:rsidRDefault="00BB19CB" w:rsidP="00BB19CB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BB19CB" w:rsidRDefault="00BB19CB" w:rsidP="00BB19CB">
      <w:r>
        <w:lastRenderedPageBreak/>
        <w:t xml:space="preserve">&gt; </w:t>
      </w:r>
      <w:proofErr w:type="gramStart"/>
      <w:r>
        <w:rPr>
          <w:rStyle w:val="MapleInput"/>
        </w:rPr>
        <w:t>h:=</w:t>
      </w:r>
      <w:proofErr w:type="gramEnd"/>
      <w:r>
        <w:rPr>
          <w:rStyle w:val="MapleInput"/>
        </w:rPr>
        <w:t>h/2;</w:t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390650" cy="180975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lang w:val="en-US"/>
        </w:rPr>
        <w:t xml:space="preserve">&gt;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proizv1[</w:t>
      </w:r>
      <w:proofErr w:type="spellStart"/>
      <w:proofErr w:type="gramEnd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</w:t>
      </w:r>
      <w:proofErr w:type="spellStart"/>
      <w:r w:rsidRPr="00BB19CB">
        <w:rPr>
          <w:rStyle w:val="MapleInput"/>
          <w:lang w:val="en-US"/>
        </w:rPr>
        <w:t>evalf</w:t>
      </w:r>
      <w:proofErr w:type="spellEnd"/>
      <w:r w:rsidRPr="00BB19CB">
        <w:rPr>
          <w:rStyle w:val="MapleInput"/>
          <w:lang w:val="en-US"/>
        </w:rPr>
        <w:t>((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+h, f) - 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, f))/h):</w:t>
      </w:r>
    </w:p>
    <w:p w:rsidR="00BB19CB" w:rsidRDefault="00BB19CB" w:rsidP="00BB19CB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BB19CB" w:rsidRDefault="00BB19CB" w:rsidP="00BB19CB">
      <w:proofErr w:type="gramStart"/>
      <w:r>
        <w:t>вычисляем</w:t>
      </w:r>
      <w:proofErr w:type="gramEnd"/>
      <w:r>
        <w:t xml:space="preserve"> модуль разности значений производных, вычисленных с разными значениями h</w:t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  <w:r w:rsidRPr="00BB19CB">
        <w:rPr>
          <w:rStyle w:val="MapleInput"/>
          <w:lang w:val="en-US"/>
        </w:rPr>
        <w:t>diff1:=</w:t>
      </w:r>
      <w:proofErr w:type="gramStart"/>
      <w:r w:rsidRPr="00BB19CB">
        <w:rPr>
          <w:rStyle w:val="MapleInput"/>
          <w:lang w:val="en-US"/>
        </w:rPr>
        <w:t>vector(</w:t>
      </w:r>
      <w:proofErr w:type="gramEnd"/>
      <w:r w:rsidRPr="00BB19CB">
        <w:rPr>
          <w:rStyle w:val="MapleInput"/>
          <w:lang w:val="en-US"/>
        </w:rPr>
        <w:t>n+1):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lang w:val="en-US"/>
        </w:rPr>
        <w:t xml:space="preserve">&gt;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diff1[</w:t>
      </w:r>
      <w:proofErr w:type="spellStart"/>
      <w:proofErr w:type="gramEnd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abs(proizv0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-proizv1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):</w:t>
      </w:r>
    </w:p>
    <w:p w:rsidR="00BB19CB" w:rsidRDefault="00BB19CB" w:rsidP="00BB19CB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BB19CB" w:rsidRDefault="00BB19CB" w:rsidP="00BB19CB">
      <w:proofErr w:type="gramStart"/>
      <w:r>
        <w:t>максимальная</w:t>
      </w:r>
      <w:proofErr w:type="gramEnd"/>
      <w:r>
        <w:t xml:space="preserve"> разность для производных, вычисленных по первому правилу:</w:t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  <w:r w:rsidRPr="00BB19CB">
        <w:rPr>
          <w:rStyle w:val="MapleInput"/>
          <w:lang w:val="en-US"/>
        </w:rPr>
        <w:t>max1:=</w:t>
      </w:r>
      <w:proofErr w:type="gramStart"/>
      <w:r w:rsidRPr="00BB19CB">
        <w:rPr>
          <w:rStyle w:val="MapleInput"/>
          <w:lang w:val="en-US"/>
        </w:rPr>
        <w:t>max(</w:t>
      </w:r>
      <w:proofErr w:type="spellStart"/>
      <w:proofErr w:type="gramEnd"/>
      <w:r w:rsidRPr="00BB19CB">
        <w:rPr>
          <w:rStyle w:val="MapleInput"/>
          <w:lang w:val="en-US"/>
        </w:rPr>
        <w:t>seq</w:t>
      </w:r>
      <w:proofErr w:type="spellEnd"/>
      <w:r w:rsidRPr="00BB19CB">
        <w:rPr>
          <w:rStyle w:val="MapleInput"/>
          <w:lang w:val="en-US"/>
        </w:rPr>
        <w:t>(diff1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],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=1..n+1));</w:t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419225" cy="180975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Pr="00BB19CB" w:rsidRDefault="00BB19CB" w:rsidP="00BB19CB">
      <w:r>
        <w:t>Цикл, в котором делим шаг на 2 и находим производные в точках сетки</w:t>
      </w:r>
      <w:r w:rsidRPr="00BB19CB">
        <w:t xml:space="preserve"> 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lang w:val="en-US"/>
        </w:rPr>
        <w:t xml:space="preserve">&gt; </w:t>
      </w:r>
      <w:r w:rsidRPr="00BB19CB">
        <w:rPr>
          <w:rStyle w:val="MapleInput"/>
          <w:lang w:val="en-US"/>
        </w:rPr>
        <w:t>while max1&gt;0.000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h</w:t>
      </w:r>
      <w:proofErr w:type="gramEnd"/>
      <w:r w:rsidRPr="00BB19CB">
        <w:rPr>
          <w:rStyle w:val="MapleInput"/>
          <w:lang w:val="en-US"/>
        </w:rPr>
        <w:t>:=h/2;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 proizv0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proizv1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 od: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    </w:t>
      </w:r>
      <w:proofErr w:type="gramStart"/>
      <w:r w:rsidRPr="00BB19CB">
        <w:rPr>
          <w:rStyle w:val="MapleInput"/>
          <w:lang w:val="en-US"/>
        </w:rPr>
        <w:t>proizv1[</w:t>
      </w:r>
      <w:proofErr w:type="spellStart"/>
      <w:proofErr w:type="gramEnd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</w:t>
      </w:r>
      <w:proofErr w:type="spellStart"/>
      <w:r w:rsidRPr="00BB19CB">
        <w:rPr>
          <w:rStyle w:val="MapleInput"/>
          <w:lang w:val="en-US"/>
        </w:rPr>
        <w:t>evalf</w:t>
      </w:r>
      <w:proofErr w:type="spellEnd"/>
      <w:r w:rsidRPr="00BB19CB">
        <w:rPr>
          <w:rStyle w:val="MapleInput"/>
          <w:lang w:val="en-US"/>
        </w:rPr>
        <w:t>((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+h, f) - 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, f))/h):</w:t>
      </w:r>
    </w:p>
    <w:p w:rsidR="00BB19CB" w:rsidRDefault="00BB19CB" w:rsidP="00BB19CB">
      <w:pPr>
        <w:rPr>
          <w:rStyle w:val="MapleInput"/>
        </w:rPr>
      </w:pPr>
      <w:r w:rsidRPr="00BB19CB">
        <w:rPr>
          <w:rStyle w:val="MapleInput"/>
          <w:lang w:val="en-US"/>
        </w:rPr>
        <w:t xml:space="preserve">    </w:t>
      </w:r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 xml:space="preserve">:    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    </w:t>
      </w:r>
      <w:proofErr w:type="gramStart"/>
      <w:r w:rsidRPr="00BB19CB">
        <w:rPr>
          <w:rStyle w:val="MapleInput"/>
          <w:lang w:val="en-US"/>
        </w:rPr>
        <w:t>diff1[</w:t>
      </w:r>
      <w:proofErr w:type="spellStart"/>
      <w:proofErr w:type="gramEnd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abs(proizv0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-proizv1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):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od</w:t>
      </w:r>
      <w:proofErr w:type="gramEnd"/>
      <w:r w:rsidRPr="00BB19CB">
        <w:rPr>
          <w:rStyle w:val="MapleInput"/>
          <w:lang w:val="en-US"/>
        </w:rPr>
        <w:t>: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max1:=</w:t>
      </w:r>
      <w:proofErr w:type="gramStart"/>
      <w:r w:rsidRPr="00BB19CB">
        <w:rPr>
          <w:rStyle w:val="MapleInput"/>
          <w:lang w:val="en-US"/>
        </w:rPr>
        <w:t>max(</w:t>
      </w:r>
      <w:proofErr w:type="spellStart"/>
      <w:proofErr w:type="gramEnd"/>
      <w:r w:rsidRPr="00BB19CB">
        <w:rPr>
          <w:rStyle w:val="MapleInput"/>
          <w:lang w:val="en-US"/>
        </w:rPr>
        <w:t>seq</w:t>
      </w:r>
      <w:proofErr w:type="spellEnd"/>
      <w:r w:rsidRPr="00BB19CB">
        <w:rPr>
          <w:rStyle w:val="MapleInput"/>
          <w:lang w:val="en-US"/>
        </w:rPr>
        <w:t>(diff1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],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=1..n+1));</w:t>
      </w:r>
    </w:p>
    <w:p w:rsidR="00BB19CB" w:rsidRDefault="00BB19CB" w:rsidP="00BB19CB">
      <w:pPr>
        <w:rPr>
          <w:rStyle w:val="MapleInput"/>
        </w:rPr>
      </w:pPr>
      <w:r w:rsidRPr="00BB19CB">
        <w:rPr>
          <w:rStyle w:val="MapleInput"/>
          <w:lang w:val="en-US"/>
        </w:rPr>
        <w:t xml:space="preserve">    </w:t>
      </w:r>
      <w:proofErr w:type="spellStart"/>
      <w:proofErr w:type="gramStart"/>
      <w:r>
        <w:rPr>
          <w:rStyle w:val="MapleInput"/>
        </w:rPr>
        <w:t>print</w:t>
      </w:r>
      <w:proofErr w:type="spellEnd"/>
      <w:proofErr w:type="gramEnd"/>
      <w:r>
        <w:rPr>
          <w:rStyle w:val="MapleInput"/>
        </w:rPr>
        <w:t>(proizv1);</w:t>
      </w:r>
    </w:p>
    <w:p w:rsidR="00BB19CB" w:rsidRDefault="00BB19CB" w:rsidP="00BB19CB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;</w:t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390650" cy="180975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419225" cy="180975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Pr="00BB19CB" w:rsidRDefault="00BB19CB" w:rsidP="00BB19CB">
      <w:pPr>
        <w:pStyle w:val="MapleOutput1"/>
        <w:rPr>
          <w:lang w:val="ru-RU"/>
        </w:rPr>
      </w:pPr>
      <w:r>
        <w:rPr>
          <w:noProof/>
          <w:position w:val="-126"/>
          <w:lang w:val="ru-RU"/>
        </w:rPr>
        <w:drawing>
          <wp:inline distT="0" distB="0" distL="0" distR="0">
            <wp:extent cx="5543550" cy="828675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ru-RU"/>
        </w:rPr>
        <w:t xml:space="preserve"> - массив производных</w:t>
      </w:r>
    </w:p>
    <w:p w:rsidR="00BB19CB" w:rsidRPr="00BB19CB" w:rsidRDefault="00BB19CB" w:rsidP="00BB19CB">
      <w:pPr>
        <w:pStyle w:val="MapleOutput"/>
        <w:rPr>
          <w:lang w:val="ru-RU"/>
        </w:rPr>
      </w:pPr>
      <w:r>
        <w:rPr>
          <w:noProof/>
          <w:position w:val="-7"/>
          <w:lang w:val="ru-RU"/>
        </w:rPr>
        <w:drawing>
          <wp:inline distT="0" distB="0" distL="0" distR="0">
            <wp:extent cx="1390650" cy="180975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19CB">
        <w:rPr>
          <w:lang w:val="ru-RU"/>
        </w:rPr>
        <w:t xml:space="preserve">- </w:t>
      </w:r>
      <w:r>
        <w:rPr>
          <w:lang w:val="ru-RU"/>
        </w:rPr>
        <w:t>шаг (поделили предыдущий шаг пополам)</w:t>
      </w:r>
    </w:p>
    <w:p w:rsidR="00BB19CB" w:rsidRPr="00BB19CB" w:rsidRDefault="00BB19CB" w:rsidP="00BB19CB">
      <w:pPr>
        <w:pStyle w:val="MapleOutput"/>
        <w:rPr>
          <w:lang w:val="ru-RU"/>
        </w:rPr>
      </w:pPr>
      <w:r>
        <w:rPr>
          <w:noProof/>
          <w:position w:val="-7"/>
          <w:lang w:val="ru-RU"/>
        </w:rPr>
        <w:lastRenderedPageBreak/>
        <w:drawing>
          <wp:inline distT="0" distB="0" distL="0" distR="0">
            <wp:extent cx="1333500" cy="180975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ru-RU"/>
        </w:rPr>
        <w:t>- максимальная разность между предыдущим и текущим решениями</w:t>
      </w:r>
    </w:p>
    <w:p w:rsidR="00BB19CB" w:rsidRDefault="00BB19CB" w:rsidP="00BB19CB">
      <w:pPr>
        <w:pStyle w:val="MapleOutput1"/>
        <w:rPr>
          <w:lang w:val="ru-RU"/>
        </w:rPr>
      </w:pPr>
      <w:r>
        <w:rPr>
          <w:noProof/>
          <w:position w:val="-126"/>
          <w:lang w:val="ru-RU"/>
        </w:rPr>
        <w:drawing>
          <wp:inline distT="0" distB="0" distL="0" distR="0">
            <wp:extent cx="5543550" cy="828675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ru-RU"/>
        </w:rPr>
        <w:t xml:space="preserve"> - массив производных</w:t>
      </w:r>
    </w:p>
    <w:p w:rsidR="00BB19CB" w:rsidRDefault="00BB19CB" w:rsidP="00BB19CB">
      <w:pPr>
        <w:pStyle w:val="MapleOutput"/>
        <w:jc w:val="left"/>
        <w:rPr>
          <w:lang w:val="ru-RU"/>
        </w:rPr>
      </w:pPr>
      <w:r>
        <w:rPr>
          <w:lang w:val="ru-RU"/>
        </w:rPr>
        <w:t>Последний найденный массив производных, при самом малом шаге:</w:t>
      </w:r>
    </w:p>
    <w:p w:rsidR="00BB19CB" w:rsidRDefault="00BB19CB" w:rsidP="00BB19CB">
      <w:r>
        <w:t xml:space="preserve">&gt; </w:t>
      </w:r>
      <w:proofErr w:type="spellStart"/>
      <w:r>
        <w:rPr>
          <w:rStyle w:val="MapleInput"/>
        </w:rPr>
        <w:t>print</w:t>
      </w:r>
      <w:proofErr w:type="spellEnd"/>
      <w:r>
        <w:rPr>
          <w:rStyle w:val="MapleInput"/>
        </w:rPr>
        <w:t>(proizv1);</w:t>
      </w:r>
    </w:p>
    <w:p w:rsidR="00BB19CB" w:rsidRDefault="00BB19CB" w:rsidP="00BB19CB">
      <w:pPr>
        <w:pStyle w:val="MapleOutput1"/>
      </w:pPr>
      <w:r>
        <w:rPr>
          <w:noProof/>
          <w:position w:val="-27"/>
          <w:lang w:val="ru-RU"/>
        </w:rPr>
        <w:drawing>
          <wp:inline distT="0" distB="0" distL="0" distR="0">
            <wp:extent cx="4324350" cy="180975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1C73" w:rsidRPr="00701C73" w:rsidRDefault="00701C73" w:rsidP="00BB19CB">
      <w:r>
        <w:t xml:space="preserve">Комментарий к этому результату: шаг </w:t>
      </w:r>
      <w:r>
        <w:rPr>
          <w:lang w:val="en-US"/>
        </w:rPr>
        <w:t>h</w:t>
      </w:r>
      <w:r w:rsidRPr="00701C73">
        <w:t xml:space="preserve"> </w:t>
      </w:r>
      <w:r>
        <w:t xml:space="preserve">очень мал, поэтому значения производных равны нулю, что не имеет ничего общего с действительностью. </w:t>
      </w:r>
    </w:p>
    <w:p w:rsidR="00BB19CB" w:rsidRDefault="00BB19CB" w:rsidP="00BB19CB">
      <w:proofErr w:type="gramStart"/>
      <w:r>
        <w:t>вычисляем</w:t>
      </w:r>
      <w:proofErr w:type="gramEnd"/>
      <w:r>
        <w:t xml:space="preserve"> производные по второму правилу</w:t>
      </w:r>
    </w:p>
    <w:p w:rsidR="00BB19CB" w:rsidRDefault="00BB19CB" w:rsidP="00BB19CB">
      <w:r>
        <w:t xml:space="preserve">&gt; </w:t>
      </w:r>
      <w:proofErr w:type="gramStart"/>
      <w:r>
        <w:rPr>
          <w:rStyle w:val="MapleInput"/>
        </w:rPr>
        <w:t>h:=</w:t>
      </w:r>
      <w:proofErr w:type="gramEnd"/>
      <w:r>
        <w:rPr>
          <w:rStyle w:val="MapleInput"/>
        </w:rPr>
        <w:t>0.01:</w:t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  <w:r w:rsidRPr="00BB19CB">
        <w:rPr>
          <w:rStyle w:val="MapleInput"/>
          <w:lang w:val="en-US"/>
        </w:rPr>
        <w:t>proizv0:=</w:t>
      </w:r>
      <w:proofErr w:type="gramStart"/>
      <w:r w:rsidRPr="00BB19CB">
        <w:rPr>
          <w:rStyle w:val="MapleInput"/>
          <w:lang w:val="en-US"/>
        </w:rPr>
        <w:t>vector(</w:t>
      </w:r>
      <w:proofErr w:type="gramEnd"/>
      <w:r w:rsidRPr="00BB19CB">
        <w:rPr>
          <w:rStyle w:val="MapleInput"/>
          <w:lang w:val="en-US"/>
        </w:rPr>
        <w:t>n+1):proizv1:=vector(n+1):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lang w:val="en-US"/>
        </w:rPr>
        <w:t xml:space="preserve">&gt;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proizv0[</w:t>
      </w:r>
      <w:proofErr w:type="spellStart"/>
      <w:proofErr w:type="gramEnd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</w:t>
      </w:r>
      <w:proofErr w:type="spellStart"/>
      <w:r w:rsidRPr="00BB19CB">
        <w:rPr>
          <w:rStyle w:val="MapleInput"/>
          <w:lang w:val="en-US"/>
        </w:rPr>
        <w:t>evalf</w:t>
      </w:r>
      <w:proofErr w:type="spellEnd"/>
      <w:r w:rsidRPr="00BB19CB">
        <w:rPr>
          <w:rStyle w:val="MapleInput"/>
          <w:lang w:val="en-US"/>
        </w:rPr>
        <w:t>((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, f) - 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-h, f))/h):</w:t>
      </w:r>
    </w:p>
    <w:p w:rsidR="00BB19CB" w:rsidRDefault="00BB19CB" w:rsidP="00BB19CB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BB19CB" w:rsidRDefault="00BB19CB" w:rsidP="00BB19CB">
      <w:r>
        <w:t xml:space="preserve">&gt; </w:t>
      </w:r>
      <w:proofErr w:type="gramStart"/>
      <w:r>
        <w:rPr>
          <w:rStyle w:val="MapleInput"/>
        </w:rPr>
        <w:t>h:=</w:t>
      </w:r>
      <w:proofErr w:type="gramEnd"/>
      <w:r>
        <w:rPr>
          <w:rStyle w:val="MapleInput"/>
        </w:rPr>
        <w:t>h/2;</w:t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371600" cy="18288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lang w:val="en-US"/>
        </w:rPr>
        <w:t xml:space="preserve">&gt;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proizv1[</w:t>
      </w:r>
      <w:proofErr w:type="spellStart"/>
      <w:proofErr w:type="gramEnd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</w:t>
      </w:r>
      <w:proofErr w:type="spellStart"/>
      <w:r w:rsidRPr="00BB19CB">
        <w:rPr>
          <w:rStyle w:val="MapleInput"/>
          <w:lang w:val="en-US"/>
        </w:rPr>
        <w:t>evalf</w:t>
      </w:r>
      <w:proofErr w:type="spellEnd"/>
      <w:r w:rsidRPr="00BB19CB">
        <w:rPr>
          <w:rStyle w:val="MapleInput"/>
          <w:lang w:val="en-US"/>
        </w:rPr>
        <w:t>((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, f) - 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-h, f))/h):</w:t>
      </w:r>
    </w:p>
    <w:p w:rsidR="00BB19CB" w:rsidRDefault="00BB19CB" w:rsidP="00BB19CB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BB19CB" w:rsidRDefault="00BB19CB" w:rsidP="00BB19CB">
      <w:proofErr w:type="gramStart"/>
      <w:r>
        <w:t>вычисляем</w:t>
      </w:r>
      <w:proofErr w:type="gramEnd"/>
      <w:r>
        <w:t xml:space="preserve"> модуль разности значений производных, вычисленных с разными значениями h</w:t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  <w:r w:rsidRPr="00BB19CB">
        <w:rPr>
          <w:rStyle w:val="MapleInput"/>
          <w:lang w:val="en-US"/>
        </w:rPr>
        <w:t>diff1:=</w:t>
      </w:r>
      <w:proofErr w:type="gramStart"/>
      <w:r w:rsidRPr="00BB19CB">
        <w:rPr>
          <w:rStyle w:val="MapleInput"/>
          <w:lang w:val="en-US"/>
        </w:rPr>
        <w:t>vector(</w:t>
      </w:r>
      <w:proofErr w:type="gramEnd"/>
      <w:r w:rsidRPr="00BB19CB">
        <w:rPr>
          <w:rStyle w:val="MapleInput"/>
          <w:lang w:val="en-US"/>
        </w:rPr>
        <w:t>n+1):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lang w:val="en-US"/>
        </w:rPr>
        <w:t xml:space="preserve">&gt;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diff1[</w:t>
      </w:r>
      <w:proofErr w:type="spellStart"/>
      <w:proofErr w:type="gramEnd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abs(proizv0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-proizv1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):</w:t>
      </w:r>
    </w:p>
    <w:p w:rsidR="00BB19CB" w:rsidRDefault="00BB19CB" w:rsidP="00BB19CB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BB19CB" w:rsidRDefault="00BB19CB" w:rsidP="00BB19CB">
      <w:proofErr w:type="gramStart"/>
      <w:r>
        <w:t>максимальная</w:t>
      </w:r>
      <w:proofErr w:type="gramEnd"/>
      <w:r>
        <w:t xml:space="preserve"> разность для производных, вычисленных по первому правилу:</w:t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  <w:r w:rsidRPr="00BB19CB">
        <w:rPr>
          <w:rStyle w:val="MapleInput"/>
          <w:lang w:val="en-US"/>
        </w:rPr>
        <w:t>max1:=</w:t>
      </w:r>
      <w:proofErr w:type="gramStart"/>
      <w:r w:rsidRPr="00BB19CB">
        <w:rPr>
          <w:rStyle w:val="MapleInput"/>
          <w:lang w:val="en-US"/>
        </w:rPr>
        <w:t>max(</w:t>
      </w:r>
      <w:proofErr w:type="spellStart"/>
      <w:proofErr w:type="gramEnd"/>
      <w:r w:rsidRPr="00BB19CB">
        <w:rPr>
          <w:rStyle w:val="MapleInput"/>
          <w:lang w:val="en-US"/>
        </w:rPr>
        <w:t>seq</w:t>
      </w:r>
      <w:proofErr w:type="spellEnd"/>
      <w:r w:rsidRPr="00BB19CB">
        <w:rPr>
          <w:rStyle w:val="MapleInput"/>
          <w:lang w:val="en-US"/>
        </w:rPr>
        <w:t>(diff1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],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=1..n+1));</w:t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463040" cy="182880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Default="00BB19CB" w:rsidP="00BB19CB">
      <w:r>
        <w:t xml:space="preserve">&gt; </w:t>
      </w:r>
    </w:p>
    <w:p w:rsidR="00BB19CB" w:rsidRDefault="00BB19CB" w:rsidP="00BB19CB">
      <w:pPr>
        <w:rPr>
          <w:rStyle w:val="MapleInput"/>
        </w:rPr>
      </w:pPr>
      <w:r>
        <w:t xml:space="preserve">&gt; </w:t>
      </w:r>
      <w:proofErr w:type="spellStart"/>
      <w:r>
        <w:rPr>
          <w:rStyle w:val="MapleInput"/>
        </w:rPr>
        <w:t>while</w:t>
      </w:r>
      <w:proofErr w:type="spellEnd"/>
      <w:r>
        <w:rPr>
          <w:rStyle w:val="MapleInput"/>
        </w:rPr>
        <w:t xml:space="preserve"> max</w:t>
      </w:r>
      <w:proofErr w:type="gramStart"/>
      <w:r>
        <w:rPr>
          <w:rStyle w:val="MapleInput"/>
        </w:rPr>
        <w:t>1&gt;0.0001</w:t>
      </w:r>
      <w:proofErr w:type="gramEnd"/>
      <w:r>
        <w:rPr>
          <w:rStyle w:val="MapleInput"/>
        </w:rPr>
        <w:t xml:space="preserve"> </w:t>
      </w:r>
      <w:proofErr w:type="spellStart"/>
      <w:r>
        <w:rPr>
          <w:rStyle w:val="MapleInput"/>
        </w:rPr>
        <w:t>do</w:t>
      </w:r>
      <w:proofErr w:type="spellEnd"/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h</w:t>
      </w:r>
      <w:proofErr w:type="gramEnd"/>
      <w:r w:rsidRPr="00BB19CB">
        <w:rPr>
          <w:rStyle w:val="MapleInput"/>
          <w:lang w:val="en-US"/>
        </w:rPr>
        <w:t>:=h/2;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 proizv0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proizv1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 od: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lastRenderedPageBreak/>
        <w:t xml:space="preserve">   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    </w:t>
      </w:r>
      <w:proofErr w:type="gramStart"/>
      <w:r w:rsidRPr="00BB19CB">
        <w:rPr>
          <w:rStyle w:val="MapleInput"/>
          <w:lang w:val="en-US"/>
        </w:rPr>
        <w:t>proizv1[</w:t>
      </w:r>
      <w:proofErr w:type="spellStart"/>
      <w:proofErr w:type="gramEnd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</w:t>
      </w:r>
      <w:proofErr w:type="spellStart"/>
      <w:r w:rsidRPr="00BB19CB">
        <w:rPr>
          <w:rStyle w:val="MapleInput"/>
          <w:lang w:val="en-US"/>
        </w:rPr>
        <w:t>evalf</w:t>
      </w:r>
      <w:proofErr w:type="spellEnd"/>
      <w:r w:rsidRPr="00BB19CB">
        <w:rPr>
          <w:rStyle w:val="MapleInput"/>
          <w:lang w:val="en-US"/>
        </w:rPr>
        <w:t>((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, f) - 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-h, f))/h):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od</w:t>
      </w:r>
      <w:proofErr w:type="gramEnd"/>
      <w:r w:rsidRPr="00BB19CB">
        <w:rPr>
          <w:rStyle w:val="MapleInput"/>
          <w:lang w:val="en-US"/>
        </w:rPr>
        <w:t xml:space="preserve">:    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    </w:t>
      </w:r>
      <w:proofErr w:type="gramStart"/>
      <w:r w:rsidRPr="00BB19CB">
        <w:rPr>
          <w:rStyle w:val="MapleInput"/>
          <w:lang w:val="en-US"/>
        </w:rPr>
        <w:t>diff1[</w:t>
      </w:r>
      <w:proofErr w:type="spellStart"/>
      <w:proofErr w:type="gramEnd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abs(proizv0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-proizv1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):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od</w:t>
      </w:r>
      <w:proofErr w:type="gramEnd"/>
      <w:r w:rsidRPr="00BB19CB">
        <w:rPr>
          <w:rStyle w:val="MapleInput"/>
          <w:lang w:val="en-US"/>
        </w:rPr>
        <w:t>: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max1:=</w:t>
      </w:r>
      <w:proofErr w:type="gramStart"/>
      <w:r w:rsidRPr="00BB19CB">
        <w:rPr>
          <w:rStyle w:val="MapleInput"/>
          <w:lang w:val="en-US"/>
        </w:rPr>
        <w:t>max(</w:t>
      </w:r>
      <w:proofErr w:type="spellStart"/>
      <w:proofErr w:type="gramEnd"/>
      <w:r w:rsidRPr="00BB19CB">
        <w:rPr>
          <w:rStyle w:val="MapleInput"/>
          <w:lang w:val="en-US"/>
        </w:rPr>
        <w:t>seq</w:t>
      </w:r>
      <w:proofErr w:type="spellEnd"/>
      <w:r w:rsidRPr="00BB19CB">
        <w:rPr>
          <w:rStyle w:val="MapleInput"/>
          <w:lang w:val="en-US"/>
        </w:rPr>
        <w:t>(diff1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],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=1..n+1));</w:t>
      </w:r>
    </w:p>
    <w:p w:rsidR="00BB19CB" w:rsidRDefault="00BB19CB" w:rsidP="00BB19CB">
      <w:pPr>
        <w:rPr>
          <w:rStyle w:val="MapleInput"/>
        </w:rPr>
      </w:pPr>
      <w:r w:rsidRPr="00BB19CB">
        <w:rPr>
          <w:rStyle w:val="MapleInput"/>
          <w:lang w:val="en-US"/>
        </w:rPr>
        <w:t xml:space="preserve">    </w:t>
      </w:r>
      <w:proofErr w:type="spellStart"/>
      <w:proofErr w:type="gramStart"/>
      <w:r>
        <w:rPr>
          <w:rStyle w:val="MapleInput"/>
        </w:rPr>
        <w:t>print</w:t>
      </w:r>
      <w:proofErr w:type="spellEnd"/>
      <w:proofErr w:type="gramEnd"/>
      <w:r>
        <w:rPr>
          <w:rStyle w:val="MapleInput"/>
        </w:rPr>
        <w:t>(proizv1);</w:t>
      </w:r>
    </w:p>
    <w:p w:rsidR="00BB19CB" w:rsidRDefault="00BB19CB" w:rsidP="00BB19CB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;</w:t>
      </w:r>
    </w:p>
    <w:p w:rsidR="00BB19CB" w:rsidRDefault="00BB19CB" w:rsidP="00BB19CB">
      <w:proofErr w:type="gramStart"/>
      <w:r>
        <w:t>вычисляем</w:t>
      </w:r>
      <w:proofErr w:type="gramEnd"/>
      <w:r>
        <w:t xml:space="preserve"> производные по третьему правилу</w:t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  <w:proofErr w:type="gramStart"/>
      <w:r w:rsidRPr="00BB19CB">
        <w:rPr>
          <w:rStyle w:val="MapleInput"/>
          <w:lang w:val="en-US"/>
        </w:rPr>
        <w:t>h</w:t>
      </w:r>
      <w:proofErr w:type="gramEnd"/>
      <w:r w:rsidRPr="00BB19CB">
        <w:rPr>
          <w:rStyle w:val="MapleInput"/>
          <w:lang w:val="en-US"/>
        </w:rPr>
        <w:t>:=0.01:</w:t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  <w:r w:rsidRPr="00BB19CB">
        <w:rPr>
          <w:rStyle w:val="MapleInput"/>
          <w:lang w:val="en-US"/>
        </w:rPr>
        <w:t>proizv0:=</w:t>
      </w:r>
      <w:proofErr w:type="gramStart"/>
      <w:r w:rsidRPr="00BB19CB">
        <w:rPr>
          <w:rStyle w:val="MapleInput"/>
          <w:lang w:val="en-US"/>
        </w:rPr>
        <w:t>vector(</w:t>
      </w:r>
      <w:proofErr w:type="gramEnd"/>
      <w:r w:rsidRPr="00BB19CB">
        <w:rPr>
          <w:rStyle w:val="MapleInput"/>
          <w:lang w:val="en-US"/>
        </w:rPr>
        <w:t>n+1):proizv1:=vector(n+1):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lang w:val="en-US"/>
        </w:rPr>
        <w:t xml:space="preserve">&gt;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proizv0[</w:t>
      </w:r>
      <w:proofErr w:type="spellStart"/>
      <w:proofErr w:type="gramEnd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</w:t>
      </w:r>
      <w:proofErr w:type="spellStart"/>
      <w:r w:rsidRPr="00BB19CB">
        <w:rPr>
          <w:rStyle w:val="MapleInput"/>
          <w:lang w:val="en-US"/>
        </w:rPr>
        <w:t>evalf</w:t>
      </w:r>
      <w:proofErr w:type="spellEnd"/>
      <w:r w:rsidRPr="00BB19CB">
        <w:rPr>
          <w:rStyle w:val="MapleInput"/>
          <w:lang w:val="en-US"/>
        </w:rPr>
        <w:t>((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+h, f) - 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-h, f))/2/h):</w:t>
      </w:r>
    </w:p>
    <w:p w:rsidR="00BB19CB" w:rsidRDefault="00BB19CB" w:rsidP="00BB19CB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BB19CB" w:rsidRDefault="00BB19CB" w:rsidP="00BB19CB">
      <w:r>
        <w:t xml:space="preserve">&gt; </w:t>
      </w:r>
      <w:proofErr w:type="gramStart"/>
      <w:r>
        <w:rPr>
          <w:rStyle w:val="MapleInput"/>
        </w:rPr>
        <w:t>h:=</w:t>
      </w:r>
      <w:proofErr w:type="gramEnd"/>
      <w:r>
        <w:rPr>
          <w:rStyle w:val="MapleInput"/>
        </w:rPr>
        <w:t>h/2;</w:t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371600" cy="182880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lang w:val="en-US"/>
        </w:rPr>
        <w:t xml:space="preserve">&gt;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proizv1[</w:t>
      </w:r>
      <w:proofErr w:type="spellStart"/>
      <w:proofErr w:type="gramEnd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</w:t>
      </w:r>
      <w:proofErr w:type="spellStart"/>
      <w:r w:rsidRPr="00BB19CB">
        <w:rPr>
          <w:rStyle w:val="MapleInput"/>
          <w:lang w:val="en-US"/>
        </w:rPr>
        <w:t>evalf</w:t>
      </w:r>
      <w:proofErr w:type="spellEnd"/>
      <w:r w:rsidRPr="00BB19CB">
        <w:rPr>
          <w:rStyle w:val="MapleInput"/>
          <w:lang w:val="en-US"/>
        </w:rPr>
        <w:t>((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+h, f) - 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-h, f))/2/h):</w:t>
      </w:r>
    </w:p>
    <w:p w:rsidR="00BB19CB" w:rsidRDefault="00BB19CB" w:rsidP="00BB19CB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BB19CB" w:rsidRDefault="00BB19CB" w:rsidP="00BB19CB">
      <w:proofErr w:type="gramStart"/>
      <w:r>
        <w:t>вычисляем</w:t>
      </w:r>
      <w:proofErr w:type="gramEnd"/>
      <w:r>
        <w:t xml:space="preserve"> модуль разности значений производных, вычисленных с разными значениями h</w:t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  <w:r w:rsidRPr="00BB19CB">
        <w:rPr>
          <w:rStyle w:val="MapleInput"/>
          <w:lang w:val="en-US"/>
        </w:rPr>
        <w:t>diff1:=</w:t>
      </w:r>
      <w:proofErr w:type="gramStart"/>
      <w:r w:rsidRPr="00BB19CB">
        <w:rPr>
          <w:rStyle w:val="MapleInput"/>
          <w:lang w:val="en-US"/>
        </w:rPr>
        <w:t>vector(</w:t>
      </w:r>
      <w:proofErr w:type="gramEnd"/>
      <w:r w:rsidRPr="00BB19CB">
        <w:rPr>
          <w:rStyle w:val="MapleInput"/>
          <w:lang w:val="en-US"/>
        </w:rPr>
        <w:t>n+1):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lang w:val="en-US"/>
        </w:rPr>
        <w:t xml:space="preserve">&gt;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diff1[</w:t>
      </w:r>
      <w:proofErr w:type="spellStart"/>
      <w:proofErr w:type="gramEnd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abs(proizv0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-proizv1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):</w:t>
      </w:r>
    </w:p>
    <w:p w:rsidR="00BB19CB" w:rsidRDefault="00BB19CB" w:rsidP="00BB19CB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BB19CB" w:rsidRDefault="00BB19CB" w:rsidP="00BB19CB">
      <w:proofErr w:type="gramStart"/>
      <w:r>
        <w:t>максимальная</w:t>
      </w:r>
      <w:proofErr w:type="gramEnd"/>
      <w:r>
        <w:t xml:space="preserve"> разность для производных, вычисленных по первому правилу:</w:t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  <w:r w:rsidRPr="00BB19CB">
        <w:rPr>
          <w:rStyle w:val="MapleInput"/>
          <w:lang w:val="en-US"/>
        </w:rPr>
        <w:t>max1:=</w:t>
      </w:r>
      <w:proofErr w:type="gramStart"/>
      <w:r w:rsidRPr="00BB19CB">
        <w:rPr>
          <w:rStyle w:val="MapleInput"/>
          <w:lang w:val="en-US"/>
        </w:rPr>
        <w:t>max(</w:t>
      </w:r>
      <w:proofErr w:type="spellStart"/>
      <w:proofErr w:type="gramEnd"/>
      <w:r w:rsidRPr="00BB19CB">
        <w:rPr>
          <w:rStyle w:val="MapleInput"/>
          <w:lang w:val="en-US"/>
        </w:rPr>
        <w:t>seq</w:t>
      </w:r>
      <w:proofErr w:type="spellEnd"/>
      <w:r w:rsidRPr="00BB19CB">
        <w:rPr>
          <w:rStyle w:val="MapleInput"/>
          <w:lang w:val="en-US"/>
        </w:rPr>
        <w:t>(diff1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],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=1..n+1));</w:t>
      </w:r>
    </w:p>
    <w:p w:rsidR="00BB19CB" w:rsidRDefault="00BB19CB" w:rsidP="00BB19CB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463040" cy="18288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9CB" w:rsidRPr="00BB19CB" w:rsidRDefault="00BB19CB" w:rsidP="00BB19CB">
      <w:pPr>
        <w:rPr>
          <w:lang w:val="en-US"/>
        </w:rPr>
      </w:pPr>
      <w:r w:rsidRPr="00BB19CB">
        <w:rPr>
          <w:lang w:val="en-US"/>
        </w:rPr>
        <w:t xml:space="preserve">&gt; 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lang w:val="en-US"/>
        </w:rPr>
        <w:t xml:space="preserve">&gt; </w:t>
      </w:r>
      <w:r w:rsidRPr="00BB19CB">
        <w:rPr>
          <w:rStyle w:val="MapleInput"/>
          <w:lang w:val="en-US"/>
        </w:rPr>
        <w:t>while max1&gt;0.000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h</w:t>
      </w:r>
      <w:proofErr w:type="gramEnd"/>
      <w:r w:rsidRPr="00BB19CB">
        <w:rPr>
          <w:rStyle w:val="MapleInput"/>
          <w:lang w:val="en-US"/>
        </w:rPr>
        <w:t>:=h/2;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 proizv0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proizv1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 od: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lastRenderedPageBreak/>
        <w:t xml:space="preserve">        </w:t>
      </w:r>
      <w:proofErr w:type="gramStart"/>
      <w:r w:rsidRPr="00BB19CB">
        <w:rPr>
          <w:rStyle w:val="MapleInput"/>
          <w:lang w:val="en-US"/>
        </w:rPr>
        <w:t>proizv1[</w:t>
      </w:r>
      <w:proofErr w:type="spellStart"/>
      <w:proofErr w:type="gramEnd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</w:t>
      </w:r>
      <w:proofErr w:type="spellStart"/>
      <w:r w:rsidRPr="00BB19CB">
        <w:rPr>
          <w:rStyle w:val="MapleInput"/>
          <w:lang w:val="en-US"/>
        </w:rPr>
        <w:t>evalf</w:t>
      </w:r>
      <w:proofErr w:type="spellEnd"/>
      <w:r w:rsidRPr="00BB19CB">
        <w:rPr>
          <w:rStyle w:val="MapleInput"/>
          <w:lang w:val="en-US"/>
        </w:rPr>
        <w:t>((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+h, f) - subs(x=</w:t>
      </w:r>
      <w:proofErr w:type="spellStart"/>
      <w:r w:rsidRPr="00BB19CB">
        <w:rPr>
          <w:rStyle w:val="MapleInput"/>
          <w:lang w:val="en-US"/>
        </w:rPr>
        <w:t>xt</w:t>
      </w:r>
      <w:proofErr w:type="spellEnd"/>
      <w:r w:rsidRPr="00BB19CB">
        <w:rPr>
          <w:rStyle w:val="MapleInput"/>
          <w:lang w:val="en-US"/>
        </w:rPr>
        <w:t>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-h, f))/2/h):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od</w:t>
      </w:r>
      <w:proofErr w:type="gramEnd"/>
      <w:r w:rsidRPr="00BB19CB">
        <w:rPr>
          <w:rStyle w:val="MapleInput"/>
          <w:lang w:val="en-US"/>
        </w:rPr>
        <w:t xml:space="preserve">:    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for</w:t>
      </w:r>
      <w:proofErr w:type="gramEnd"/>
      <w:r w:rsidRPr="00BB19CB">
        <w:rPr>
          <w:rStyle w:val="MapleInput"/>
          <w:lang w:val="en-US"/>
        </w:rPr>
        <w:t xml:space="preserve">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 from 1 to n+1 do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    </w:t>
      </w:r>
      <w:proofErr w:type="gramStart"/>
      <w:r w:rsidRPr="00BB19CB">
        <w:rPr>
          <w:rStyle w:val="MapleInput"/>
          <w:lang w:val="en-US"/>
        </w:rPr>
        <w:t>diff1[</w:t>
      </w:r>
      <w:proofErr w:type="spellStart"/>
      <w:proofErr w:type="gramEnd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:=abs(proizv0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-proizv1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]):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</w:t>
      </w:r>
      <w:proofErr w:type="gramStart"/>
      <w:r w:rsidRPr="00BB19CB">
        <w:rPr>
          <w:rStyle w:val="MapleInput"/>
          <w:lang w:val="en-US"/>
        </w:rPr>
        <w:t>od</w:t>
      </w:r>
      <w:proofErr w:type="gramEnd"/>
      <w:r w:rsidRPr="00BB19CB">
        <w:rPr>
          <w:rStyle w:val="MapleInput"/>
          <w:lang w:val="en-US"/>
        </w:rPr>
        <w:t>:</w:t>
      </w:r>
    </w:p>
    <w:p w:rsidR="00BB19CB" w:rsidRPr="00BB19CB" w:rsidRDefault="00BB19CB" w:rsidP="00BB19CB">
      <w:pPr>
        <w:rPr>
          <w:rStyle w:val="MapleInput"/>
          <w:lang w:val="en-US"/>
        </w:rPr>
      </w:pPr>
      <w:r w:rsidRPr="00BB19CB">
        <w:rPr>
          <w:rStyle w:val="MapleInput"/>
          <w:lang w:val="en-US"/>
        </w:rPr>
        <w:t xml:space="preserve">    max1:=</w:t>
      </w:r>
      <w:proofErr w:type="gramStart"/>
      <w:r w:rsidRPr="00BB19CB">
        <w:rPr>
          <w:rStyle w:val="MapleInput"/>
          <w:lang w:val="en-US"/>
        </w:rPr>
        <w:t>max(</w:t>
      </w:r>
      <w:proofErr w:type="spellStart"/>
      <w:proofErr w:type="gramEnd"/>
      <w:r w:rsidRPr="00BB19CB">
        <w:rPr>
          <w:rStyle w:val="MapleInput"/>
          <w:lang w:val="en-US"/>
        </w:rPr>
        <w:t>seq</w:t>
      </w:r>
      <w:proofErr w:type="spellEnd"/>
      <w:r w:rsidRPr="00BB19CB">
        <w:rPr>
          <w:rStyle w:val="MapleInput"/>
          <w:lang w:val="en-US"/>
        </w:rPr>
        <w:t>(diff1[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 xml:space="preserve">], </w:t>
      </w:r>
      <w:proofErr w:type="spellStart"/>
      <w:r w:rsidRPr="00BB19CB">
        <w:rPr>
          <w:rStyle w:val="MapleInput"/>
          <w:lang w:val="en-US"/>
        </w:rPr>
        <w:t>i</w:t>
      </w:r>
      <w:proofErr w:type="spellEnd"/>
      <w:r w:rsidRPr="00BB19CB">
        <w:rPr>
          <w:rStyle w:val="MapleInput"/>
          <w:lang w:val="en-US"/>
        </w:rPr>
        <w:t>=1..n+1));</w:t>
      </w:r>
    </w:p>
    <w:p w:rsidR="00BB19CB" w:rsidRDefault="00BB19CB" w:rsidP="00BB19CB">
      <w:pPr>
        <w:rPr>
          <w:rStyle w:val="MapleInput"/>
        </w:rPr>
      </w:pPr>
      <w:r w:rsidRPr="00BB19CB">
        <w:rPr>
          <w:rStyle w:val="MapleInput"/>
          <w:lang w:val="en-US"/>
        </w:rPr>
        <w:t xml:space="preserve">    </w:t>
      </w:r>
      <w:proofErr w:type="spellStart"/>
      <w:proofErr w:type="gramStart"/>
      <w:r>
        <w:rPr>
          <w:rStyle w:val="MapleInput"/>
        </w:rPr>
        <w:t>print</w:t>
      </w:r>
      <w:proofErr w:type="spellEnd"/>
      <w:proofErr w:type="gramEnd"/>
      <w:r>
        <w:rPr>
          <w:rStyle w:val="MapleInput"/>
        </w:rPr>
        <w:t>(proizv1);</w:t>
      </w:r>
    </w:p>
    <w:p w:rsidR="00BB19CB" w:rsidRPr="00BB19CB" w:rsidRDefault="00BB19CB" w:rsidP="00BB19CB">
      <w:pPr>
        <w:pStyle w:val="MapleOutput"/>
        <w:jc w:val="left"/>
        <w:rPr>
          <w:lang w:val="ru-RU"/>
        </w:rPr>
      </w:pPr>
      <w:proofErr w:type="gramStart"/>
      <w:r>
        <w:rPr>
          <w:rStyle w:val="MapleInput"/>
        </w:rPr>
        <w:t>od</w:t>
      </w:r>
      <w:proofErr w:type="gramEnd"/>
      <w:r w:rsidRPr="00BB19CB">
        <w:rPr>
          <w:rStyle w:val="MapleInput"/>
          <w:lang w:val="ru-RU"/>
        </w:rPr>
        <w:t>;</w:t>
      </w:r>
    </w:p>
    <w:p w:rsidR="00BB19CB" w:rsidRDefault="00BB19CB" w:rsidP="00BB19CB">
      <w:proofErr w:type="gramStart"/>
      <w:r>
        <w:t>вычисляем</w:t>
      </w:r>
      <w:proofErr w:type="gramEnd"/>
      <w:r>
        <w:t xml:space="preserve"> истинные значения</w:t>
      </w:r>
      <w:r w:rsidR="00701C73">
        <w:t xml:space="preserve"> производной</w:t>
      </w:r>
    </w:p>
    <w:p w:rsidR="00BB19CB" w:rsidRDefault="00BB19CB" w:rsidP="00BB19CB">
      <w:r>
        <w:t xml:space="preserve">&gt; </w:t>
      </w:r>
      <w:r>
        <w:rPr>
          <w:rStyle w:val="MapleInput"/>
        </w:rPr>
        <w:t>diff</w:t>
      </w:r>
      <w:proofErr w:type="gramStart"/>
      <w:r>
        <w:rPr>
          <w:rStyle w:val="MapleInput"/>
        </w:rPr>
        <w:t>0:=</w:t>
      </w:r>
      <w:proofErr w:type="spellStart"/>
      <w:proofErr w:type="gramEnd"/>
      <w:r>
        <w:rPr>
          <w:rStyle w:val="MapleInput"/>
        </w:rPr>
        <w:t>vector</w:t>
      </w:r>
      <w:proofErr w:type="spellEnd"/>
      <w:r>
        <w:rPr>
          <w:rStyle w:val="MapleInput"/>
        </w:rPr>
        <w:t>(n+1):</w:t>
      </w:r>
    </w:p>
    <w:p w:rsidR="00BB19CB" w:rsidRPr="009319E2" w:rsidRDefault="00BB19CB" w:rsidP="00BB19CB">
      <w:pPr>
        <w:rPr>
          <w:rStyle w:val="MapleInput"/>
          <w:lang w:val="en-US"/>
        </w:rPr>
      </w:pPr>
      <w:r w:rsidRPr="009319E2">
        <w:rPr>
          <w:lang w:val="en-US"/>
        </w:rPr>
        <w:t xml:space="preserve">&gt; </w:t>
      </w:r>
      <w:proofErr w:type="gramStart"/>
      <w:r w:rsidRPr="009319E2">
        <w:rPr>
          <w:rStyle w:val="MapleInput"/>
          <w:lang w:val="en-US"/>
        </w:rPr>
        <w:t>for</w:t>
      </w:r>
      <w:proofErr w:type="gramEnd"/>
      <w:r w:rsidRPr="009319E2">
        <w:rPr>
          <w:rStyle w:val="MapleInput"/>
          <w:lang w:val="en-US"/>
        </w:rPr>
        <w:t xml:space="preserve"> 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 xml:space="preserve"> from 1 to n+1 do</w:t>
      </w:r>
    </w:p>
    <w:p w:rsidR="00BB19CB" w:rsidRPr="009319E2" w:rsidRDefault="00BB19CB" w:rsidP="00BB19CB">
      <w:pPr>
        <w:rPr>
          <w:rStyle w:val="MapleInput"/>
          <w:lang w:val="en-US"/>
        </w:rPr>
      </w:pPr>
      <w:r w:rsidRPr="009319E2">
        <w:rPr>
          <w:rStyle w:val="MapleInput"/>
          <w:lang w:val="en-US"/>
        </w:rPr>
        <w:t xml:space="preserve">    </w:t>
      </w:r>
      <w:proofErr w:type="gramStart"/>
      <w:r w:rsidRPr="009319E2">
        <w:rPr>
          <w:rStyle w:val="MapleInput"/>
          <w:lang w:val="en-US"/>
        </w:rPr>
        <w:t>diff0[</w:t>
      </w:r>
      <w:proofErr w:type="spellStart"/>
      <w:proofErr w:type="gramEnd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:=</w:t>
      </w:r>
      <w:proofErr w:type="spellStart"/>
      <w:r w:rsidRPr="009319E2">
        <w:rPr>
          <w:rStyle w:val="MapleInput"/>
          <w:lang w:val="en-US"/>
        </w:rPr>
        <w:t>evalf</w:t>
      </w:r>
      <w:proofErr w:type="spellEnd"/>
      <w:r w:rsidRPr="009319E2">
        <w:rPr>
          <w:rStyle w:val="MapleInput"/>
          <w:lang w:val="en-US"/>
        </w:rPr>
        <w:t>(subs(x=</w:t>
      </w:r>
      <w:proofErr w:type="spellStart"/>
      <w:r w:rsidRPr="009319E2">
        <w:rPr>
          <w:rStyle w:val="MapleInput"/>
          <w:lang w:val="en-US"/>
        </w:rPr>
        <w:t>xt</w:t>
      </w:r>
      <w:proofErr w:type="spellEnd"/>
      <w:r w:rsidRPr="009319E2">
        <w:rPr>
          <w:rStyle w:val="MapleInput"/>
          <w:lang w:val="en-US"/>
        </w:rPr>
        <w:t>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, diff(f, x))):</w:t>
      </w:r>
    </w:p>
    <w:p w:rsidR="00BB19CB" w:rsidRDefault="00BB19CB" w:rsidP="00BB19CB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BB19CB" w:rsidRDefault="00BB19CB" w:rsidP="00BB19CB">
      <w:proofErr w:type="gramStart"/>
      <w:r>
        <w:t>получим</w:t>
      </w:r>
      <w:proofErr w:type="gramEnd"/>
      <w:r>
        <w:t xml:space="preserve"> значения левой, правой, центральной производной при выбранном шаге h</w:t>
      </w:r>
    </w:p>
    <w:p w:rsidR="00BB19CB" w:rsidRPr="009319E2" w:rsidRDefault="00BB19CB" w:rsidP="00BB19CB">
      <w:pPr>
        <w:rPr>
          <w:lang w:val="en-US"/>
        </w:rPr>
      </w:pPr>
      <w:r w:rsidRPr="009319E2">
        <w:rPr>
          <w:lang w:val="en-US"/>
        </w:rPr>
        <w:t xml:space="preserve">&gt; </w:t>
      </w:r>
    </w:p>
    <w:p w:rsidR="00BB19CB" w:rsidRPr="009319E2" w:rsidRDefault="00BB19CB" w:rsidP="00BB19CB">
      <w:pPr>
        <w:rPr>
          <w:rStyle w:val="MapleInput"/>
          <w:lang w:val="en-US"/>
        </w:rPr>
      </w:pPr>
      <w:r w:rsidRPr="009319E2">
        <w:rPr>
          <w:lang w:val="en-US"/>
        </w:rPr>
        <w:t xml:space="preserve">&gt; </w:t>
      </w:r>
      <w:proofErr w:type="gramStart"/>
      <w:r w:rsidRPr="009319E2">
        <w:rPr>
          <w:rStyle w:val="MapleInput"/>
          <w:lang w:val="en-US"/>
        </w:rPr>
        <w:t>h</w:t>
      </w:r>
      <w:proofErr w:type="gramEnd"/>
      <w:r w:rsidRPr="009319E2">
        <w:rPr>
          <w:rStyle w:val="MapleInput"/>
          <w:lang w:val="en-US"/>
        </w:rPr>
        <w:t>:=.3906250000e-4: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spellStart"/>
      <w:r w:rsidRPr="009319E2">
        <w:rPr>
          <w:rStyle w:val="MapleInput"/>
          <w:lang w:val="en-US"/>
        </w:rPr>
        <w:t>proizv_central</w:t>
      </w:r>
      <w:proofErr w:type="spellEnd"/>
      <w:r w:rsidRPr="009319E2">
        <w:rPr>
          <w:rStyle w:val="MapleInput"/>
          <w:lang w:val="en-US"/>
        </w:rPr>
        <w:t>:=</w:t>
      </w:r>
      <w:proofErr w:type="gramStart"/>
      <w:r w:rsidRPr="009319E2">
        <w:rPr>
          <w:rStyle w:val="MapleInput"/>
          <w:lang w:val="en-US"/>
        </w:rPr>
        <w:t>vector(</w:t>
      </w:r>
      <w:proofErr w:type="gramEnd"/>
      <w:r w:rsidRPr="009319E2">
        <w:rPr>
          <w:rStyle w:val="MapleInput"/>
          <w:lang w:val="en-US"/>
        </w:rPr>
        <w:t>n+1):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spellStart"/>
      <w:r w:rsidRPr="009319E2">
        <w:rPr>
          <w:rStyle w:val="MapleInput"/>
          <w:lang w:val="en-US"/>
        </w:rPr>
        <w:t>err_central</w:t>
      </w:r>
      <w:proofErr w:type="spellEnd"/>
      <w:r w:rsidRPr="009319E2">
        <w:rPr>
          <w:rStyle w:val="MapleInput"/>
          <w:lang w:val="en-US"/>
        </w:rPr>
        <w:t>:=</w:t>
      </w:r>
      <w:proofErr w:type="gramStart"/>
      <w:r w:rsidRPr="009319E2">
        <w:rPr>
          <w:rStyle w:val="MapleInput"/>
          <w:lang w:val="en-US"/>
        </w:rPr>
        <w:t>vector(</w:t>
      </w:r>
      <w:proofErr w:type="gramEnd"/>
      <w:r w:rsidRPr="009319E2">
        <w:rPr>
          <w:rStyle w:val="MapleInput"/>
          <w:lang w:val="en-US"/>
        </w:rPr>
        <w:t>n+1):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spellStart"/>
      <w:r w:rsidRPr="009319E2">
        <w:rPr>
          <w:rStyle w:val="MapleInput"/>
          <w:lang w:val="en-US"/>
        </w:rPr>
        <w:t>max_c</w:t>
      </w:r>
      <w:proofErr w:type="spellEnd"/>
      <w:r w:rsidRPr="009319E2">
        <w:rPr>
          <w:rStyle w:val="MapleInput"/>
          <w:lang w:val="en-US"/>
        </w:rPr>
        <w:t>:=0: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gramStart"/>
      <w:r w:rsidRPr="009319E2">
        <w:rPr>
          <w:rStyle w:val="MapleInput"/>
          <w:lang w:val="en-US"/>
        </w:rPr>
        <w:t>for</w:t>
      </w:r>
      <w:proofErr w:type="gramEnd"/>
      <w:r w:rsidRPr="009319E2">
        <w:rPr>
          <w:rStyle w:val="MapleInput"/>
          <w:lang w:val="en-US"/>
        </w:rPr>
        <w:t xml:space="preserve"> 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 xml:space="preserve"> from 1 to n+1 do</w:t>
      </w:r>
    </w:p>
    <w:p w:rsidR="00BB19CB" w:rsidRPr="009319E2" w:rsidRDefault="00BB19CB" w:rsidP="00BB19CB">
      <w:pPr>
        <w:rPr>
          <w:rStyle w:val="MapleInput"/>
          <w:lang w:val="en-US"/>
        </w:rPr>
      </w:pPr>
      <w:r w:rsidRPr="009319E2">
        <w:rPr>
          <w:rStyle w:val="MapleInput"/>
          <w:lang w:val="en-US"/>
        </w:rPr>
        <w:t xml:space="preserve">    </w:t>
      </w:r>
      <w:proofErr w:type="spellStart"/>
      <w:proofErr w:type="gramStart"/>
      <w:r w:rsidRPr="009319E2">
        <w:rPr>
          <w:rStyle w:val="MapleInput"/>
          <w:lang w:val="en-US"/>
        </w:rPr>
        <w:t>proizv_central</w:t>
      </w:r>
      <w:proofErr w:type="spellEnd"/>
      <w:r w:rsidRPr="009319E2">
        <w:rPr>
          <w:rStyle w:val="MapleInput"/>
          <w:lang w:val="en-US"/>
        </w:rPr>
        <w:t>[</w:t>
      </w:r>
      <w:proofErr w:type="spellStart"/>
      <w:proofErr w:type="gramEnd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:=</w:t>
      </w:r>
      <w:proofErr w:type="spellStart"/>
      <w:r w:rsidRPr="009319E2">
        <w:rPr>
          <w:rStyle w:val="MapleInput"/>
          <w:lang w:val="en-US"/>
        </w:rPr>
        <w:t>evalf</w:t>
      </w:r>
      <w:proofErr w:type="spellEnd"/>
      <w:r w:rsidRPr="009319E2">
        <w:rPr>
          <w:rStyle w:val="MapleInput"/>
          <w:lang w:val="en-US"/>
        </w:rPr>
        <w:t>((subs(x=</w:t>
      </w:r>
      <w:proofErr w:type="spellStart"/>
      <w:r w:rsidRPr="009319E2">
        <w:rPr>
          <w:rStyle w:val="MapleInput"/>
          <w:lang w:val="en-US"/>
        </w:rPr>
        <w:t>xt</w:t>
      </w:r>
      <w:proofErr w:type="spellEnd"/>
      <w:r w:rsidRPr="009319E2">
        <w:rPr>
          <w:rStyle w:val="MapleInput"/>
          <w:lang w:val="en-US"/>
        </w:rPr>
        <w:t>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+h, f) - subs(x=</w:t>
      </w:r>
      <w:proofErr w:type="spellStart"/>
      <w:r w:rsidRPr="009319E2">
        <w:rPr>
          <w:rStyle w:val="MapleInput"/>
          <w:lang w:val="en-US"/>
        </w:rPr>
        <w:t>xt</w:t>
      </w:r>
      <w:proofErr w:type="spellEnd"/>
      <w:r w:rsidRPr="009319E2">
        <w:rPr>
          <w:rStyle w:val="MapleInput"/>
          <w:lang w:val="en-US"/>
        </w:rPr>
        <w:t>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-h, f))/2/h):</w:t>
      </w:r>
    </w:p>
    <w:p w:rsidR="00BB19CB" w:rsidRPr="009319E2" w:rsidRDefault="00BB19CB" w:rsidP="00BB19CB">
      <w:pPr>
        <w:rPr>
          <w:rStyle w:val="MapleInput"/>
          <w:lang w:val="en-US"/>
        </w:rPr>
      </w:pPr>
      <w:r w:rsidRPr="009319E2">
        <w:rPr>
          <w:rStyle w:val="MapleInput"/>
          <w:lang w:val="en-US"/>
        </w:rPr>
        <w:t xml:space="preserve">    </w:t>
      </w:r>
      <w:proofErr w:type="spellStart"/>
      <w:r w:rsidRPr="009319E2">
        <w:rPr>
          <w:rStyle w:val="MapleInput"/>
          <w:lang w:val="en-US"/>
        </w:rPr>
        <w:t>err_central</w:t>
      </w:r>
      <w:proofErr w:type="spellEnd"/>
      <w:r w:rsidRPr="009319E2">
        <w:rPr>
          <w:rStyle w:val="MapleInput"/>
          <w:lang w:val="en-US"/>
        </w:rPr>
        <w:t>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:=</w:t>
      </w:r>
      <w:proofErr w:type="gramStart"/>
      <w:r w:rsidRPr="009319E2">
        <w:rPr>
          <w:rStyle w:val="MapleInput"/>
          <w:lang w:val="en-US"/>
        </w:rPr>
        <w:t>abs(</w:t>
      </w:r>
      <w:proofErr w:type="spellStart"/>
      <w:proofErr w:type="gramEnd"/>
      <w:r w:rsidRPr="009319E2">
        <w:rPr>
          <w:rStyle w:val="MapleInput"/>
          <w:lang w:val="en-US"/>
        </w:rPr>
        <w:t>proizv_central</w:t>
      </w:r>
      <w:proofErr w:type="spellEnd"/>
      <w:r w:rsidRPr="009319E2">
        <w:rPr>
          <w:rStyle w:val="MapleInput"/>
          <w:lang w:val="en-US"/>
        </w:rPr>
        <w:t>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-diff0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):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gramStart"/>
      <w:r w:rsidRPr="009319E2">
        <w:rPr>
          <w:rStyle w:val="MapleInput"/>
          <w:lang w:val="en-US"/>
        </w:rPr>
        <w:t>od</w:t>
      </w:r>
      <w:proofErr w:type="gramEnd"/>
      <w:r w:rsidRPr="009319E2">
        <w:rPr>
          <w:rStyle w:val="MapleInput"/>
          <w:lang w:val="en-US"/>
        </w:rPr>
        <w:t>:</w:t>
      </w:r>
    </w:p>
    <w:p w:rsidR="00BB19CB" w:rsidRPr="009319E2" w:rsidRDefault="00BB19CB" w:rsidP="00BB19CB">
      <w:pPr>
        <w:rPr>
          <w:lang w:val="en-US"/>
        </w:rPr>
      </w:pPr>
      <w:proofErr w:type="spellStart"/>
      <w:r w:rsidRPr="009319E2">
        <w:rPr>
          <w:rStyle w:val="MapleInput"/>
          <w:lang w:val="en-US"/>
        </w:rPr>
        <w:t>max_c</w:t>
      </w:r>
      <w:proofErr w:type="spellEnd"/>
      <w:r w:rsidRPr="009319E2">
        <w:rPr>
          <w:rStyle w:val="MapleInput"/>
          <w:lang w:val="en-US"/>
        </w:rPr>
        <w:t>:=</w:t>
      </w:r>
      <w:proofErr w:type="gramStart"/>
      <w:r w:rsidRPr="009319E2">
        <w:rPr>
          <w:rStyle w:val="MapleInput"/>
          <w:lang w:val="en-US"/>
        </w:rPr>
        <w:t>max(</w:t>
      </w:r>
      <w:proofErr w:type="spellStart"/>
      <w:proofErr w:type="gramEnd"/>
      <w:r w:rsidRPr="009319E2">
        <w:rPr>
          <w:rStyle w:val="MapleInput"/>
          <w:lang w:val="en-US"/>
        </w:rPr>
        <w:t>seq</w:t>
      </w:r>
      <w:proofErr w:type="spellEnd"/>
      <w:r w:rsidRPr="009319E2">
        <w:rPr>
          <w:rStyle w:val="MapleInput"/>
          <w:lang w:val="en-US"/>
        </w:rPr>
        <w:t>(</w:t>
      </w:r>
      <w:proofErr w:type="spellStart"/>
      <w:r w:rsidRPr="009319E2">
        <w:rPr>
          <w:rStyle w:val="MapleInput"/>
          <w:lang w:val="en-US"/>
        </w:rPr>
        <w:t>err_central</w:t>
      </w:r>
      <w:proofErr w:type="spellEnd"/>
      <w:r w:rsidRPr="009319E2">
        <w:rPr>
          <w:rStyle w:val="MapleInput"/>
          <w:lang w:val="en-US"/>
        </w:rPr>
        <w:t>[k], k=1..n+1));</w:t>
      </w:r>
    </w:p>
    <w:p w:rsidR="009319E2" w:rsidRPr="009319E2" w:rsidRDefault="00BB19CB" w:rsidP="009319E2">
      <w:pPr>
        <w:pStyle w:val="MapleOutput"/>
        <w:rPr>
          <w:lang w:val="ru-RU"/>
        </w:rPr>
      </w:pPr>
      <w:r>
        <w:rPr>
          <w:noProof/>
          <w:position w:val="-7"/>
          <w:lang w:val="ru-RU"/>
        </w:rPr>
        <w:drawing>
          <wp:inline distT="0" distB="0" distL="0" distR="0">
            <wp:extent cx="1280160" cy="182880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19E2">
        <w:rPr>
          <w:lang w:val="ru-RU"/>
        </w:rPr>
        <w:t>- максимум разности между численным значением производной и истинным (для центральной разности)</w:t>
      </w:r>
    </w:p>
    <w:p w:rsidR="00BB19CB" w:rsidRPr="009319E2" w:rsidRDefault="00BB19CB" w:rsidP="00BB19CB">
      <w:pPr>
        <w:pStyle w:val="MapleOutput"/>
        <w:rPr>
          <w:lang w:val="ru-RU"/>
        </w:rPr>
      </w:pPr>
    </w:p>
    <w:p w:rsidR="00BB19CB" w:rsidRPr="009319E2" w:rsidRDefault="00BB19CB" w:rsidP="00BB19CB">
      <w:pPr>
        <w:rPr>
          <w:rStyle w:val="MapleInput"/>
          <w:lang w:val="en-US"/>
        </w:rPr>
      </w:pPr>
      <w:r w:rsidRPr="009319E2">
        <w:rPr>
          <w:lang w:val="en-US"/>
        </w:rPr>
        <w:t xml:space="preserve">&gt; </w:t>
      </w:r>
      <w:proofErr w:type="gramStart"/>
      <w:r w:rsidRPr="009319E2">
        <w:rPr>
          <w:rStyle w:val="MapleInput"/>
          <w:lang w:val="en-US"/>
        </w:rPr>
        <w:t>h</w:t>
      </w:r>
      <w:proofErr w:type="gramEnd"/>
      <w:r w:rsidRPr="009319E2">
        <w:rPr>
          <w:rStyle w:val="MapleInput"/>
          <w:lang w:val="en-US"/>
        </w:rPr>
        <w:t>:=.9765625000e-5: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spellStart"/>
      <w:r w:rsidRPr="009319E2">
        <w:rPr>
          <w:rStyle w:val="MapleInput"/>
          <w:lang w:val="en-US"/>
        </w:rPr>
        <w:t>proizv_right</w:t>
      </w:r>
      <w:proofErr w:type="spellEnd"/>
      <w:r w:rsidRPr="009319E2">
        <w:rPr>
          <w:rStyle w:val="MapleInput"/>
          <w:lang w:val="en-US"/>
        </w:rPr>
        <w:t>:=</w:t>
      </w:r>
      <w:proofErr w:type="gramStart"/>
      <w:r w:rsidRPr="009319E2">
        <w:rPr>
          <w:rStyle w:val="MapleInput"/>
          <w:lang w:val="en-US"/>
        </w:rPr>
        <w:t>vector(</w:t>
      </w:r>
      <w:proofErr w:type="gramEnd"/>
      <w:r w:rsidRPr="009319E2">
        <w:rPr>
          <w:rStyle w:val="MapleInput"/>
          <w:lang w:val="en-US"/>
        </w:rPr>
        <w:t>n+1):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spellStart"/>
      <w:r w:rsidRPr="009319E2">
        <w:rPr>
          <w:rStyle w:val="MapleInput"/>
          <w:lang w:val="en-US"/>
        </w:rPr>
        <w:t>err_right</w:t>
      </w:r>
      <w:proofErr w:type="spellEnd"/>
      <w:r w:rsidRPr="009319E2">
        <w:rPr>
          <w:rStyle w:val="MapleInput"/>
          <w:lang w:val="en-US"/>
        </w:rPr>
        <w:t>:=</w:t>
      </w:r>
      <w:proofErr w:type="gramStart"/>
      <w:r w:rsidRPr="009319E2">
        <w:rPr>
          <w:rStyle w:val="MapleInput"/>
          <w:lang w:val="en-US"/>
        </w:rPr>
        <w:t>vector(</w:t>
      </w:r>
      <w:proofErr w:type="gramEnd"/>
      <w:r w:rsidRPr="009319E2">
        <w:rPr>
          <w:rStyle w:val="MapleInput"/>
          <w:lang w:val="en-US"/>
        </w:rPr>
        <w:t>n+1):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spellStart"/>
      <w:r w:rsidRPr="009319E2">
        <w:rPr>
          <w:rStyle w:val="MapleInput"/>
          <w:lang w:val="en-US"/>
        </w:rPr>
        <w:t>max_r</w:t>
      </w:r>
      <w:proofErr w:type="spellEnd"/>
      <w:r w:rsidRPr="009319E2">
        <w:rPr>
          <w:rStyle w:val="MapleInput"/>
          <w:lang w:val="en-US"/>
        </w:rPr>
        <w:t>:=0: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gramStart"/>
      <w:r w:rsidRPr="009319E2">
        <w:rPr>
          <w:rStyle w:val="MapleInput"/>
          <w:lang w:val="en-US"/>
        </w:rPr>
        <w:t>for</w:t>
      </w:r>
      <w:proofErr w:type="gramEnd"/>
      <w:r w:rsidRPr="009319E2">
        <w:rPr>
          <w:rStyle w:val="MapleInput"/>
          <w:lang w:val="en-US"/>
        </w:rPr>
        <w:t xml:space="preserve"> 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 xml:space="preserve"> from 1 to n+1 do</w:t>
      </w:r>
    </w:p>
    <w:p w:rsidR="00BB19CB" w:rsidRPr="009319E2" w:rsidRDefault="00BB19CB" w:rsidP="00BB19CB">
      <w:pPr>
        <w:rPr>
          <w:rStyle w:val="MapleInput"/>
          <w:lang w:val="en-US"/>
        </w:rPr>
      </w:pPr>
      <w:r w:rsidRPr="009319E2">
        <w:rPr>
          <w:rStyle w:val="MapleInput"/>
          <w:lang w:val="en-US"/>
        </w:rPr>
        <w:t xml:space="preserve">    </w:t>
      </w:r>
      <w:proofErr w:type="spellStart"/>
      <w:r w:rsidRPr="009319E2">
        <w:rPr>
          <w:rStyle w:val="MapleInput"/>
          <w:lang w:val="en-US"/>
        </w:rPr>
        <w:t>proizv_right</w:t>
      </w:r>
      <w:proofErr w:type="spellEnd"/>
      <w:r w:rsidRPr="009319E2">
        <w:rPr>
          <w:rStyle w:val="MapleInput"/>
          <w:lang w:val="en-US"/>
        </w:rPr>
        <w:t>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:=</w:t>
      </w:r>
      <w:proofErr w:type="spellStart"/>
      <w:proofErr w:type="gramStart"/>
      <w:r w:rsidRPr="009319E2">
        <w:rPr>
          <w:rStyle w:val="MapleInput"/>
          <w:lang w:val="en-US"/>
        </w:rPr>
        <w:t>evalf</w:t>
      </w:r>
      <w:proofErr w:type="spellEnd"/>
      <w:r w:rsidRPr="009319E2">
        <w:rPr>
          <w:rStyle w:val="MapleInput"/>
          <w:lang w:val="en-US"/>
        </w:rPr>
        <w:t>(</w:t>
      </w:r>
      <w:proofErr w:type="gramEnd"/>
      <w:r w:rsidRPr="009319E2">
        <w:rPr>
          <w:rStyle w:val="MapleInput"/>
          <w:lang w:val="en-US"/>
        </w:rPr>
        <w:t>(subs(x=</w:t>
      </w:r>
      <w:proofErr w:type="spellStart"/>
      <w:r w:rsidRPr="009319E2">
        <w:rPr>
          <w:rStyle w:val="MapleInput"/>
          <w:lang w:val="en-US"/>
        </w:rPr>
        <w:t>xt</w:t>
      </w:r>
      <w:proofErr w:type="spellEnd"/>
      <w:r w:rsidRPr="009319E2">
        <w:rPr>
          <w:rStyle w:val="MapleInput"/>
          <w:lang w:val="en-US"/>
        </w:rPr>
        <w:t>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+h, f) - subs(x=</w:t>
      </w:r>
      <w:proofErr w:type="spellStart"/>
      <w:r w:rsidRPr="009319E2">
        <w:rPr>
          <w:rStyle w:val="MapleInput"/>
          <w:lang w:val="en-US"/>
        </w:rPr>
        <w:t>xt</w:t>
      </w:r>
      <w:proofErr w:type="spellEnd"/>
      <w:r w:rsidRPr="009319E2">
        <w:rPr>
          <w:rStyle w:val="MapleInput"/>
          <w:lang w:val="en-US"/>
        </w:rPr>
        <w:t>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, f))/h):</w:t>
      </w:r>
    </w:p>
    <w:p w:rsidR="00BB19CB" w:rsidRPr="009319E2" w:rsidRDefault="00BB19CB" w:rsidP="00BB19CB">
      <w:pPr>
        <w:rPr>
          <w:rStyle w:val="MapleInput"/>
          <w:lang w:val="en-US"/>
        </w:rPr>
      </w:pPr>
      <w:r w:rsidRPr="009319E2">
        <w:rPr>
          <w:rStyle w:val="MapleInput"/>
          <w:lang w:val="en-US"/>
        </w:rPr>
        <w:lastRenderedPageBreak/>
        <w:t xml:space="preserve">    </w:t>
      </w:r>
      <w:proofErr w:type="spellStart"/>
      <w:r w:rsidRPr="009319E2">
        <w:rPr>
          <w:rStyle w:val="MapleInput"/>
          <w:lang w:val="en-US"/>
        </w:rPr>
        <w:t>err_right</w:t>
      </w:r>
      <w:proofErr w:type="spellEnd"/>
      <w:r w:rsidRPr="009319E2">
        <w:rPr>
          <w:rStyle w:val="MapleInput"/>
          <w:lang w:val="en-US"/>
        </w:rPr>
        <w:t>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:=</w:t>
      </w:r>
      <w:proofErr w:type="gramStart"/>
      <w:r w:rsidRPr="009319E2">
        <w:rPr>
          <w:rStyle w:val="MapleInput"/>
          <w:lang w:val="en-US"/>
        </w:rPr>
        <w:t>abs(</w:t>
      </w:r>
      <w:proofErr w:type="spellStart"/>
      <w:proofErr w:type="gramEnd"/>
      <w:r w:rsidRPr="009319E2">
        <w:rPr>
          <w:rStyle w:val="MapleInput"/>
          <w:lang w:val="en-US"/>
        </w:rPr>
        <w:t>proizv_right</w:t>
      </w:r>
      <w:proofErr w:type="spellEnd"/>
      <w:r w:rsidRPr="009319E2">
        <w:rPr>
          <w:rStyle w:val="MapleInput"/>
          <w:lang w:val="en-US"/>
        </w:rPr>
        <w:t>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-diff0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):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gramStart"/>
      <w:r w:rsidRPr="009319E2">
        <w:rPr>
          <w:rStyle w:val="MapleInput"/>
          <w:lang w:val="en-US"/>
        </w:rPr>
        <w:t>od</w:t>
      </w:r>
      <w:proofErr w:type="gramEnd"/>
      <w:r w:rsidRPr="009319E2">
        <w:rPr>
          <w:rStyle w:val="MapleInput"/>
          <w:lang w:val="en-US"/>
        </w:rPr>
        <w:t>:</w:t>
      </w:r>
    </w:p>
    <w:p w:rsidR="00BB19CB" w:rsidRPr="009319E2" w:rsidRDefault="00BB19CB" w:rsidP="00BB19CB">
      <w:pPr>
        <w:rPr>
          <w:lang w:val="en-US"/>
        </w:rPr>
      </w:pPr>
      <w:proofErr w:type="spellStart"/>
      <w:r w:rsidRPr="009319E2">
        <w:rPr>
          <w:rStyle w:val="MapleInput"/>
          <w:lang w:val="en-US"/>
        </w:rPr>
        <w:t>max_r</w:t>
      </w:r>
      <w:proofErr w:type="spellEnd"/>
      <w:r w:rsidRPr="009319E2">
        <w:rPr>
          <w:rStyle w:val="MapleInput"/>
          <w:lang w:val="en-US"/>
        </w:rPr>
        <w:t>:=</w:t>
      </w:r>
      <w:proofErr w:type="gramStart"/>
      <w:r w:rsidRPr="009319E2">
        <w:rPr>
          <w:rStyle w:val="MapleInput"/>
          <w:lang w:val="en-US"/>
        </w:rPr>
        <w:t>max(</w:t>
      </w:r>
      <w:proofErr w:type="spellStart"/>
      <w:proofErr w:type="gramEnd"/>
      <w:r w:rsidRPr="009319E2">
        <w:rPr>
          <w:rStyle w:val="MapleInput"/>
          <w:lang w:val="en-US"/>
        </w:rPr>
        <w:t>seq</w:t>
      </w:r>
      <w:proofErr w:type="spellEnd"/>
      <w:r w:rsidRPr="009319E2">
        <w:rPr>
          <w:rStyle w:val="MapleInput"/>
          <w:lang w:val="en-US"/>
        </w:rPr>
        <w:t>(</w:t>
      </w:r>
      <w:proofErr w:type="spellStart"/>
      <w:r w:rsidRPr="009319E2">
        <w:rPr>
          <w:rStyle w:val="MapleInput"/>
          <w:lang w:val="en-US"/>
        </w:rPr>
        <w:t>err_right</w:t>
      </w:r>
      <w:proofErr w:type="spellEnd"/>
      <w:r w:rsidRPr="009319E2">
        <w:rPr>
          <w:rStyle w:val="MapleInput"/>
          <w:lang w:val="en-US"/>
        </w:rPr>
        <w:t>[k], k=1..n+1));</w:t>
      </w:r>
    </w:p>
    <w:p w:rsidR="009319E2" w:rsidRPr="009319E2" w:rsidRDefault="00BB19CB" w:rsidP="009319E2">
      <w:pPr>
        <w:pStyle w:val="MapleOutput"/>
        <w:rPr>
          <w:lang w:val="ru-RU"/>
        </w:rPr>
      </w:pPr>
      <w:r>
        <w:rPr>
          <w:noProof/>
          <w:position w:val="-7"/>
          <w:lang w:val="ru-RU"/>
        </w:rPr>
        <w:drawing>
          <wp:inline distT="0" distB="0" distL="0" distR="0">
            <wp:extent cx="1280160" cy="182880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19E2">
        <w:rPr>
          <w:lang w:val="ru-RU"/>
        </w:rPr>
        <w:t>- максимум разности между численным значением производной и истинным (для правой разности)</w:t>
      </w:r>
    </w:p>
    <w:p w:rsidR="00BB19CB" w:rsidRPr="009319E2" w:rsidRDefault="00BB19CB" w:rsidP="00BB19CB">
      <w:pPr>
        <w:pStyle w:val="MapleOutput"/>
        <w:rPr>
          <w:lang w:val="ru-RU"/>
        </w:rPr>
      </w:pPr>
    </w:p>
    <w:p w:rsidR="00BB19CB" w:rsidRPr="009319E2" w:rsidRDefault="00BB19CB" w:rsidP="00BB19CB">
      <w:pPr>
        <w:rPr>
          <w:rStyle w:val="MapleInput"/>
          <w:lang w:val="en-US"/>
        </w:rPr>
      </w:pPr>
      <w:r w:rsidRPr="009319E2">
        <w:rPr>
          <w:lang w:val="en-US"/>
        </w:rPr>
        <w:t xml:space="preserve">&gt; </w:t>
      </w:r>
      <w:proofErr w:type="spellStart"/>
      <w:r w:rsidRPr="009319E2">
        <w:rPr>
          <w:rStyle w:val="MapleInput"/>
          <w:lang w:val="en-US"/>
        </w:rPr>
        <w:t>proizv_left</w:t>
      </w:r>
      <w:proofErr w:type="spellEnd"/>
      <w:r w:rsidRPr="009319E2">
        <w:rPr>
          <w:rStyle w:val="MapleInput"/>
          <w:lang w:val="en-US"/>
        </w:rPr>
        <w:t>:=</w:t>
      </w:r>
      <w:proofErr w:type="gramStart"/>
      <w:r w:rsidRPr="009319E2">
        <w:rPr>
          <w:rStyle w:val="MapleInput"/>
          <w:lang w:val="en-US"/>
        </w:rPr>
        <w:t>vector(</w:t>
      </w:r>
      <w:proofErr w:type="gramEnd"/>
      <w:r w:rsidRPr="009319E2">
        <w:rPr>
          <w:rStyle w:val="MapleInput"/>
          <w:lang w:val="en-US"/>
        </w:rPr>
        <w:t>n+1):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spellStart"/>
      <w:r w:rsidRPr="009319E2">
        <w:rPr>
          <w:rStyle w:val="MapleInput"/>
          <w:lang w:val="en-US"/>
        </w:rPr>
        <w:t>err_left</w:t>
      </w:r>
      <w:proofErr w:type="spellEnd"/>
      <w:r w:rsidRPr="009319E2">
        <w:rPr>
          <w:rStyle w:val="MapleInput"/>
          <w:lang w:val="en-US"/>
        </w:rPr>
        <w:t>:=</w:t>
      </w:r>
      <w:proofErr w:type="gramStart"/>
      <w:r w:rsidRPr="009319E2">
        <w:rPr>
          <w:rStyle w:val="MapleInput"/>
          <w:lang w:val="en-US"/>
        </w:rPr>
        <w:t>vector(</w:t>
      </w:r>
      <w:proofErr w:type="gramEnd"/>
      <w:r w:rsidRPr="009319E2">
        <w:rPr>
          <w:rStyle w:val="MapleInput"/>
          <w:lang w:val="en-US"/>
        </w:rPr>
        <w:t>n+1):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spellStart"/>
      <w:r w:rsidRPr="009319E2">
        <w:rPr>
          <w:rStyle w:val="MapleInput"/>
          <w:lang w:val="en-US"/>
        </w:rPr>
        <w:t>max_l</w:t>
      </w:r>
      <w:proofErr w:type="spellEnd"/>
      <w:r w:rsidRPr="009319E2">
        <w:rPr>
          <w:rStyle w:val="MapleInput"/>
          <w:lang w:val="en-US"/>
        </w:rPr>
        <w:t>:=0: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gramStart"/>
      <w:r w:rsidRPr="009319E2">
        <w:rPr>
          <w:rStyle w:val="MapleInput"/>
          <w:lang w:val="en-US"/>
        </w:rPr>
        <w:t>for</w:t>
      </w:r>
      <w:proofErr w:type="gramEnd"/>
      <w:r w:rsidRPr="009319E2">
        <w:rPr>
          <w:rStyle w:val="MapleInput"/>
          <w:lang w:val="en-US"/>
        </w:rPr>
        <w:t xml:space="preserve"> 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 xml:space="preserve"> from 1 to n+1 do</w:t>
      </w:r>
    </w:p>
    <w:p w:rsidR="00BB19CB" w:rsidRPr="009319E2" w:rsidRDefault="00BB19CB" w:rsidP="00BB19CB">
      <w:pPr>
        <w:rPr>
          <w:rStyle w:val="MapleInput"/>
          <w:lang w:val="en-US"/>
        </w:rPr>
      </w:pPr>
      <w:r w:rsidRPr="009319E2">
        <w:rPr>
          <w:rStyle w:val="MapleInput"/>
          <w:lang w:val="en-US"/>
        </w:rPr>
        <w:t xml:space="preserve">    </w:t>
      </w:r>
      <w:proofErr w:type="spellStart"/>
      <w:r w:rsidRPr="009319E2">
        <w:rPr>
          <w:rStyle w:val="MapleInput"/>
          <w:lang w:val="en-US"/>
        </w:rPr>
        <w:t>proizv_left</w:t>
      </w:r>
      <w:proofErr w:type="spellEnd"/>
      <w:r w:rsidRPr="009319E2">
        <w:rPr>
          <w:rStyle w:val="MapleInput"/>
          <w:lang w:val="en-US"/>
        </w:rPr>
        <w:t>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:=</w:t>
      </w:r>
      <w:proofErr w:type="spellStart"/>
      <w:proofErr w:type="gramStart"/>
      <w:r w:rsidRPr="009319E2">
        <w:rPr>
          <w:rStyle w:val="MapleInput"/>
          <w:lang w:val="en-US"/>
        </w:rPr>
        <w:t>evalf</w:t>
      </w:r>
      <w:proofErr w:type="spellEnd"/>
      <w:r w:rsidRPr="009319E2">
        <w:rPr>
          <w:rStyle w:val="MapleInput"/>
          <w:lang w:val="en-US"/>
        </w:rPr>
        <w:t>(</w:t>
      </w:r>
      <w:proofErr w:type="gramEnd"/>
      <w:r w:rsidRPr="009319E2">
        <w:rPr>
          <w:rStyle w:val="MapleInput"/>
          <w:lang w:val="en-US"/>
        </w:rPr>
        <w:t>(subs(x=</w:t>
      </w:r>
      <w:proofErr w:type="spellStart"/>
      <w:r w:rsidRPr="009319E2">
        <w:rPr>
          <w:rStyle w:val="MapleInput"/>
          <w:lang w:val="en-US"/>
        </w:rPr>
        <w:t>xt</w:t>
      </w:r>
      <w:proofErr w:type="spellEnd"/>
      <w:r w:rsidRPr="009319E2">
        <w:rPr>
          <w:rStyle w:val="MapleInput"/>
          <w:lang w:val="en-US"/>
        </w:rPr>
        <w:t>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, f) - subs(x=</w:t>
      </w:r>
      <w:proofErr w:type="spellStart"/>
      <w:r w:rsidRPr="009319E2">
        <w:rPr>
          <w:rStyle w:val="MapleInput"/>
          <w:lang w:val="en-US"/>
        </w:rPr>
        <w:t>xt</w:t>
      </w:r>
      <w:proofErr w:type="spellEnd"/>
      <w:r w:rsidRPr="009319E2">
        <w:rPr>
          <w:rStyle w:val="MapleInput"/>
          <w:lang w:val="en-US"/>
        </w:rPr>
        <w:t>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-h, f))/h):</w:t>
      </w:r>
    </w:p>
    <w:p w:rsidR="00BB19CB" w:rsidRPr="009319E2" w:rsidRDefault="00BB19CB" w:rsidP="00BB19CB">
      <w:pPr>
        <w:rPr>
          <w:rStyle w:val="MapleInput"/>
          <w:lang w:val="en-US"/>
        </w:rPr>
      </w:pPr>
      <w:r w:rsidRPr="009319E2">
        <w:rPr>
          <w:rStyle w:val="MapleInput"/>
          <w:lang w:val="en-US"/>
        </w:rPr>
        <w:t xml:space="preserve">    </w:t>
      </w:r>
      <w:proofErr w:type="spellStart"/>
      <w:r w:rsidRPr="009319E2">
        <w:rPr>
          <w:rStyle w:val="MapleInput"/>
          <w:lang w:val="en-US"/>
        </w:rPr>
        <w:t>err_left</w:t>
      </w:r>
      <w:proofErr w:type="spellEnd"/>
      <w:r w:rsidRPr="009319E2">
        <w:rPr>
          <w:rStyle w:val="MapleInput"/>
          <w:lang w:val="en-US"/>
        </w:rPr>
        <w:t>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:=</w:t>
      </w:r>
      <w:proofErr w:type="gramStart"/>
      <w:r w:rsidRPr="009319E2">
        <w:rPr>
          <w:rStyle w:val="MapleInput"/>
          <w:lang w:val="en-US"/>
        </w:rPr>
        <w:t>abs(</w:t>
      </w:r>
      <w:proofErr w:type="spellStart"/>
      <w:proofErr w:type="gramEnd"/>
      <w:r w:rsidRPr="009319E2">
        <w:rPr>
          <w:rStyle w:val="MapleInput"/>
          <w:lang w:val="en-US"/>
        </w:rPr>
        <w:t>proizv_left</w:t>
      </w:r>
      <w:proofErr w:type="spellEnd"/>
      <w:r w:rsidRPr="009319E2">
        <w:rPr>
          <w:rStyle w:val="MapleInput"/>
          <w:lang w:val="en-US"/>
        </w:rPr>
        <w:t>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-diff0[</w:t>
      </w:r>
      <w:proofErr w:type="spellStart"/>
      <w:r w:rsidRPr="009319E2">
        <w:rPr>
          <w:rStyle w:val="MapleInput"/>
          <w:lang w:val="en-US"/>
        </w:rPr>
        <w:t>i</w:t>
      </w:r>
      <w:proofErr w:type="spellEnd"/>
      <w:r w:rsidRPr="009319E2">
        <w:rPr>
          <w:rStyle w:val="MapleInput"/>
          <w:lang w:val="en-US"/>
        </w:rPr>
        <w:t>]):</w:t>
      </w:r>
    </w:p>
    <w:p w:rsidR="00BB19CB" w:rsidRPr="00BB19CB" w:rsidRDefault="00BB19CB" w:rsidP="00BB19CB">
      <w:pPr>
        <w:rPr>
          <w:rStyle w:val="MapleInput"/>
          <w:lang w:val="en-US"/>
        </w:rPr>
      </w:pPr>
      <w:proofErr w:type="gramStart"/>
      <w:r w:rsidRPr="00BB19CB">
        <w:rPr>
          <w:rStyle w:val="MapleInput"/>
          <w:lang w:val="en-US"/>
        </w:rPr>
        <w:t>od</w:t>
      </w:r>
      <w:proofErr w:type="gramEnd"/>
      <w:r w:rsidRPr="00BB19CB">
        <w:rPr>
          <w:rStyle w:val="MapleInput"/>
          <w:lang w:val="en-US"/>
        </w:rPr>
        <w:t>:</w:t>
      </w:r>
    </w:p>
    <w:p w:rsidR="00BB19CB" w:rsidRPr="00BB19CB" w:rsidRDefault="00BB19CB" w:rsidP="00BB19CB">
      <w:pPr>
        <w:rPr>
          <w:lang w:val="en-US"/>
        </w:rPr>
      </w:pPr>
      <w:proofErr w:type="spellStart"/>
      <w:r w:rsidRPr="00BB19CB">
        <w:rPr>
          <w:rStyle w:val="MapleInput"/>
          <w:lang w:val="en-US"/>
        </w:rPr>
        <w:t>max_l</w:t>
      </w:r>
      <w:proofErr w:type="spellEnd"/>
      <w:r w:rsidRPr="00BB19CB">
        <w:rPr>
          <w:rStyle w:val="MapleInput"/>
          <w:lang w:val="en-US"/>
        </w:rPr>
        <w:t>:=</w:t>
      </w:r>
      <w:proofErr w:type="gramStart"/>
      <w:r w:rsidRPr="00BB19CB">
        <w:rPr>
          <w:rStyle w:val="MapleInput"/>
          <w:lang w:val="en-US"/>
        </w:rPr>
        <w:t>max(</w:t>
      </w:r>
      <w:proofErr w:type="spellStart"/>
      <w:proofErr w:type="gramEnd"/>
      <w:r w:rsidRPr="00BB19CB">
        <w:rPr>
          <w:rStyle w:val="MapleInput"/>
          <w:lang w:val="en-US"/>
        </w:rPr>
        <w:t>seq</w:t>
      </w:r>
      <w:proofErr w:type="spellEnd"/>
      <w:r w:rsidRPr="00BB19CB">
        <w:rPr>
          <w:rStyle w:val="MapleInput"/>
          <w:lang w:val="en-US"/>
        </w:rPr>
        <w:t>(</w:t>
      </w:r>
      <w:proofErr w:type="spellStart"/>
      <w:r w:rsidRPr="00BB19CB">
        <w:rPr>
          <w:rStyle w:val="MapleInput"/>
          <w:lang w:val="en-US"/>
        </w:rPr>
        <w:t>err_left</w:t>
      </w:r>
      <w:proofErr w:type="spellEnd"/>
      <w:r w:rsidRPr="00BB19CB">
        <w:rPr>
          <w:rStyle w:val="MapleInput"/>
          <w:lang w:val="en-US"/>
        </w:rPr>
        <w:t>[k], k=1..n+1));</w:t>
      </w:r>
    </w:p>
    <w:p w:rsidR="00BB19CB" w:rsidRPr="009319E2" w:rsidRDefault="00BB19CB" w:rsidP="00BB19CB">
      <w:pPr>
        <w:pStyle w:val="MapleOutput"/>
        <w:rPr>
          <w:lang w:val="ru-RU"/>
        </w:rPr>
      </w:pPr>
      <w:r>
        <w:rPr>
          <w:noProof/>
          <w:position w:val="-7"/>
          <w:lang w:val="ru-RU"/>
        </w:rPr>
        <w:drawing>
          <wp:inline distT="0" distB="0" distL="0" distR="0">
            <wp:extent cx="1280160" cy="182880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19E2">
        <w:rPr>
          <w:lang w:val="ru-RU"/>
        </w:rPr>
        <w:t>- максимум разности между численным значением производной и истинным (для левой разности)</w:t>
      </w:r>
    </w:p>
    <w:p w:rsidR="00BB19CB" w:rsidRPr="009319E2" w:rsidRDefault="00BB19CB" w:rsidP="00BB19CB">
      <w:pPr>
        <w:rPr>
          <w:lang w:val="en-US"/>
        </w:rPr>
      </w:pPr>
      <w:r w:rsidRPr="009319E2">
        <w:rPr>
          <w:lang w:val="en-US"/>
        </w:rPr>
        <w:t xml:space="preserve">&gt; </w:t>
      </w:r>
    </w:p>
    <w:p w:rsidR="00BB19CB" w:rsidRPr="009319E2" w:rsidRDefault="00BB19CB" w:rsidP="00BB19CB">
      <w:pPr>
        <w:rPr>
          <w:lang w:val="en-US"/>
        </w:rPr>
      </w:pPr>
      <w:proofErr w:type="gramStart"/>
      <w:r>
        <w:t>выводим</w:t>
      </w:r>
      <w:proofErr w:type="gramEnd"/>
      <w:r w:rsidRPr="009319E2">
        <w:rPr>
          <w:lang w:val="en-US"/>
        </w:rPr>
        <w:t xml:space="preserve"> </w:t>
      </w:r>
      <w:r>
        <w:t>погрешность</w:t>
      </w:r>
      <w:r w:rsidRPr="009319E2">
        <w:rPr>
          <w:lang w:val="en-US"/>
        </w:rPr>
        <w:t xml:space="preserve"> </w:t>
      </w:r>
      <w:r>
        <w:t>в</w:t>
      </w:r>
      <w:r w:rsidRPr="009319E2">
        <w:rPr>
          <w:lang w:val="en-US"/>
        </w:rPr>
        <w:t xml:space="preserve"> </w:t>
      </w:r>
      <w:r>
        <w:t>файлы</w:t>
      </w:r>
    </w:p>
    <w:p w:rsidR="00BB19CB" w:rsidRPr="009319E2" w:rsidRDefault="00BB19CB" w:rsidP="00BB19CB">
      <w:pPr>
        <w:rPr>
          <w:rStyle w:val="MapleInput"/>
          <w:lang w:val="en-US"/>
        </w:rPr>
      </w:pPr>
      <w:r w:rsidRPr="009319E2">
        <w:rPr>
          <w:lang w:val="en-US"/>
        </w:rPr>
        <w:t xml:space="preserve">&gt; </w:t>
      </w:r>
      <w:proofErr w:type="spellStart"/>
      <w:r w:rsidRPr="009319E2">
        <w:rPr>
          <w:rStyle w:val="MapleInput"/>
          <w:lang w:val="en-US"/>
        </w:rPr>
        <w:t>file_c</w:t>
      </w:r>
      <w:proofErr w:type="spellEnd"/>
      <w:r w:rsidRPr="009319E2">
        <w:rPr>
          <w:rStyle w:val="MapleInput"/>
          <w:lang w:val="en-US"/>
        </w:rPr>
        <w:t xml:space="preserve">:= </w:t>
      </w:r>
      <w:proofErr w:type="spellStart"/>
      <w:proofErr w:type="gramStart"/>
      <w:r w:rsidRPr="009319E2">
        <w:rPr>
          <w:rStyle w:val="MapleInput"/>
          <w:lang w:val="en-US"/>
        </w:rPr>
        <w:t>fopen</w:t>
      </w:r>
      <w:proofErr w:type="spellEnd"/>
      <w:r w:rsidRPr="009319E2">
        <w:rPr>
          <w:rStyle w:val="MapleInput"/>
          <w:lang w:val="en-US"/>
        </w:rPr>
        <w:t>(</w:t>
      </w:r>
      <w:proofErr w:type="gramEnd"/>
      <w:r w:rsidRPr="009319E2">
        <w:rPr>
          <w:rStyle w:val="MapleInput"/>
          <w:lang w:val="en-US"/>
        </w:rPr>
        <w:t xml:space="preserve">"central.txt", WRITE, TEXT):  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spellStart"/>
      <w:proofErr w:type="gramStart"/>
      <w:r w:rsidRPr="009319E2">
        <w:rPr>
          <w:rStyle w:val="MapleInput"/>
          <w:lang w:val="en-US"/>
        </w:rPr>
        <w:t>writedata</w:t>
      </w:r>
      <w:proofErr w:type="spellEnd"/>
      <w:r w:rsidRPr="009319E2">
        <w:rPr>
          <w:rStyle w:val="MapleInput"/>
          <w:lang w:val="en-US"/>
        </w:rPr>
        <w:t>(</w:t>
      </w:r>
      <w:proofErr w:type="spellStart"/>
      <w:proofErr w:type="gramEnd"/>
      <w:r w:rsidRPr="009319E2">
        <w:rPr>
          <w:rStyle w:val="MapleInput"/>
          <w:lang w:val="en-US"/>
        </w:rPr>
        <w:t>file_c</w:t>
      </w:r>
      <w:proofErr w:type="spellEnd"/>
      <w:r w:rsidRPr="009319E2">
        <w:rPr>
          <w:rStyle w:val="MapleInput"/>
          <w:lang w:val="en-US"/>
        </w:rPr>
        <w:t xml:space="preserve">, </w:t>
      </w:r>
      <w:proofErr w:type="spellStart"/>
      <w:r w:rsidRPr="009319E2">
        <w:rPr>
          <w:rStyle w:val="MapleInput"/>
          <w:lang w:val="en-US"/>
        </w:rPr>
        <w:t>err_central</w:t>
      </w:r>
      <w:proofErr w:type="spellEnd"/>
      <w:r w:rsidRPr="009319E2">
        <w:rPr>
          <w:rStyle w:val="MapleInput"/>
          <w:lang w:val="en-US"/>
        </w:rPr>
        <w:t>):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spellStart"/>
      <w:proofErr w:type="gramStart"/>
      <w:r w:rsidRPr="009319E2">
        <w:rPr>
          <w:rStyle w:val="MapleInput"/>
          <w:lang w:val="en-US"/>
        </w:rPr>
        <w:t>fclose</w:t>
      </w:r>
      <w:proofErr w:type="spellEnd"/>
      <w:r w:rsidRPr="009319E2">
        <w:rPr>
          <w:rStyle w:val="MapleInput"/>
          <w:lang w:val="en-US"/>
        </w:rPr>
        <w:t>(</w:t>
      </w:r>
      <w:proofErr w:type="spellStart"/>
      <w:proofErr w:type="gramEnd"/>
      <w:r w:rsidRPr="009319E2">
        <w:rPr>
          <w:rStyle w:val="MapleInput"/>
          <w:lang w:val="en-US"/>
        </w:rPr>
        <w:t>file_c</w:t>
      </w:r>
      <w:proofErr w:type="spellEnd"/>
      <w:r w:rsidRPr="009319E2">
        <w:rPr>
          <w:rStyle w:val="MapleInput"/>
          <w:lang w:val="en-US"/>
        </w:rPr>
        <w:t>):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spellStart"/>
      <w:r w:rsidRPr="009319E2">
        <w:rPr>
          <w:rStyle w:val="MapleInput"/>
          <w:lang w:val="en-US"/>
        </w:rPr>
        <w:t>file_r</w:t>
      </w:r>
      <w:proofErr w:type="spellEnd"/>
      <w:r w:rsidRPr="009319E2">
        <w:rPr>
          <w:rStyle w:val="MapleInput"/>
          <w:lang w:val="en-US"/>
        </w:rPr>
        <w:t xml:space="preserve">:= </w:t>
      </w:r>
      <w:proofErr w:type="spellStart"/>
      <w:proofErr w:type="gramStart"/>
      <w:r w:rsidRPr="009319E2">
        <w:rPr>
          <w:rStyle w:val="MapleInput"/>
          <w:lang w:val="en-US"/>
        </w:rPr>
        <w:t>fopen</w:t>
      </w:r>
      <w:proofErr w:type="spellEnd"/>
      <w:r w:rsidRPr="009319E2">
        <w:rPr>
          <w:rStyle w:val="MapleInput"/>
          <w:lang w:val="en-US"/>
        </w:rPr>
        <w:t>(</w:t>
      </w:r>
      <w:proofErr w:type="gramEnd"/>
      <w:r w:rsidRPr="009319E2">
        <w:rPr>
          <w:rStyle w:val="MapleInput"/>
          <w:lang w:val="en-US"/>
        </w:rPr>
        <w:t xml:space="preserve">"right.txt", WRITE, TEXT):  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spellStart"/>
      <w:proofErr w:type="gramStart"/>
      <w:r w:rsidRPr="009319E2">
        <w:rPr>
          <w:rStyle w:val="MapleInput"/>
          <w:lang w:val="en-US"/>
        </w:rPr>
        <w:t>writedata</w:t>
      </w:r>
      <w:proofErr w:type="spellEnd"/>
      <w:r w:rsidRPr="009319E2">
        <w:rPr>
          <w:rStyle w:val="MapleInput"/>
          <w:lang w:val="en-US"/>
        </w:rPr>
        <w:t>(</w:t>
      </w:r>
      <w:proofErr w:type="spellStart"/>
      <w:proofErr w:type="gramEnd"/>
      <w:r w:rsidRPr="009319E2">
        <w:rPr>
          <w:rStyle w:val="MapleInput"/>
          <w:lang w:val="en-US"/>
        </w:rPr>
        <w:t>file_r</w:t>
      </w:r>
      <w:proofErr w:type="spellEnd"/>
      <w:r w:rsidRPr="009319E2">
        <w:rPr>
          <w:rStyle w:val="MapleInput"/>
          <w:lang w:val="en-US"/>
        </w:rPr>
        <w:t xml:space="preserve">, </w:t>
      </w:r>
      <w:proofErr w:type="spellStart"/>
      <w:r w:rsidRPr="009319E2">
        <w:rPr>
          <w:rStyle w:val="MapleInput"/>
          <w:lang w:val="en-US"/>
        </w:rPr>
        <w:t>err_right</w:t>
      </w:r>
      <w:proofErr w:type="spellEnd"/>
      <w:r w:rsidRPr="009319E2">
        <w:rPr>
          <w:rStyle w:val="MapleInput"/>
          <w:lang w:val="en-US"/>
        </w:rPr>
        <w:t>):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spellStart"/>
      <w:proofErr w:type="gramStart"/>
      <w:r w:rsidRPr="009319E2">
        <w:rPr>
          <w:rStyle w:val="MapleInput"/>
          <w:lang w:val="en-US"/>
        </w:rPr>
        <w:t>fclose</w:t>
      </w:r>
      <w:proofErr w:type="spellEnd"/>
      <w:r w:rsidRPr="009319E2">
        <w:rPr>
          <w:rStyle w:val="MapleInput"/>
          <w:lang w:val="en-US"/>
        </w:rPr>
        <w:t>(</w:t>
      </w:r>
      <w:proofErr w:type="spellStart"/>
      <w:proofErr w:type="gramEnd"/>
      <w:r w:rsidRPr="009319E2">
        <w:rPr>
          <w:rStyle w:val="MapleInput"/>
          <w:lang w:val="en-US"/>
        </w:rPr>
        <w:t>file_r</w:t>
      </w:r>
      <w:proofErr w:type="spellEnd"/>
      <w:r w:rsidRPr="009319E2">
        <w:rPr>
          <w:rStyle w:val="MapleInput"/>
          <w:lang w:val="en-US"/>
        </w:rPr>
        <w:t>):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spellStart"/>
      <w:r w:rsidRPr="009319E2">
        <w:rPr>
          <w:rStyle w:val="MapleInput"/>
          <w:lang w:val="en-US"/>
        </w:rPr>
        <w:t>file_l</w:t>
      </w:r>
      <w:proofErr w:type="spellEnd"/>
      <w:r w:rsidRPr="009319E2">
        <w:rPr>
          <w:rStyle w:val="MapleInput"/>
          <w:lang w:val="en-US"/>
        </w:rPr>
        <w:t xml:space="preserve">:= </w:t>
      </w:r>
      <w:proofErr w:type="spellStart"/>
      <w:proofErr w:type="gramStart"/>
      <w:r w:rsidRPr="009319E2">
        <w:rPr>
          <w:rStyle w:val="MapleInput"/>
          <w:lang w:val="en-US"/>
        </w:rPr>
        <w:t>fopen</w:t>
      </w:r>
      <w:proofErr w:type="spellEnd"/>
      <w:r w:rsidRPr="009319E2">
        <w:rPr>
          <w:rStyle w:val="MapleInput"/>
          <w:lang w:val="en-US"/>
        </w:rPr>
        <w:t>(</w:t>
      </w:r>
      <w:proofErr w:type="gramEnd"/>
      <w:r w:rsidRPr="009319E2">
        <w:rPr>
          <w:rStyle w:val="MapleInput"/>
          <w:lang w:val="en-US"/>
        </w:rPr>
        <w:t xml:space="preserve">"left.txt", WRITE, TEXT):  </w:t>
      </w:r>
    </w:p>
    <w:p w:rsidR="00BB19CB" w:rsidRPr="009319E2" w:rsidRDefault="00BB19CB" w:rsidP="00BB19CB">
      <w:pPr>
        <w:rPr>
          <w:rStyle w:val="MapleInput"/>
          <w:lang w:val="en-US"/>
        </w:rPr>
      </w:pPr>
      <w:proofErr w:type="spellStart"/>
      <w:proofErr w:type="gramStart"/>
      <w:r w:rsidRPr="009319E2">
        <w:rPr>
          <w:rStyle w:val="MapleInput"/>
          <w:lang w:val="en-US"/>
        </w:rPr>
        <w:t>writedata</w:t>
      </w:r>
      <w:proofErr w:type="spellEnd"/>
      <w:r w:rsidRPr="009319E2">
        <w:rPr>
          <w:rStyle w:val="MapleInput"/>
          <w:lang w:val="en-US"/>
        </w:rPr>
        <w:t>(</w:t>
      </w:r>
      <w:proofErr w:type="spellStart"/>
      <w:proofErr w:type="gramEnd"/>
      <w:r w:rsidRPr="009319E2">
        <w:rPr>
          <w:rStyle w:val="MapleInput"/>
          <w:lang w:val="en-US"/>
        </w:rPr>
        <w:t>file_l</w:t>
      </w:r>
      <w:proofErr w:type="spellEnd"/>
      <w:r w:rsidRPr="009319E2">
        <w:rPr>
          <w:rStyle w:val="MapleInput"/>
          <w:lang w:val="en-US"/>
        </w:rPr>
        <w:t xml:space="preserve">, </w:t>
      </w:r>
      <w:proofErr w:type="spellStart"/>
      <w:r w:rsidRPr="009319E2">
        <w:rPr>
          <w:rStyle w:val="MapleInput"/>
          <w:lang w:val="en-US"/>
        </w:rPr>
        <w:t>err_left</w:t>
      </w:r>
      <w:proofErr w:type="spellEnd"/>
      <w:r w:rsidRPr="009319E2">
        <w:rPr>
          <w:rStyle w:val="MapleInput"/>
          <w:lang w:val="en-US"/>
        </w:rPr>
        <w:t>):</w:t>
      </w:r>
    </w:p>
    <w:p w:rsidR="00BB19CB" w:rsidRDefault="00BB19CB" w:rsidP="00BB19CB">
      <w:proofErr w:type="spellStart"/>
      <w:proofErr w:type="gramStart"/>
      <w:r>
        <w:rPr>
          <w:rStyle w:val="MapleInput"/>
        </w:rPr>
        <w:t>fclose</w:t>
      </w:r>
      <w:proofErr w:type="spellEnd"/>
      <w:proofErr w:type="gramEnd"/>
      <w:r>
        <w:rPr>
          <w:rStyle w:val="MapleInput"/>
        </w:rPr>
        <w:t>(</w:t>
      </w:r>
      <w:proofErr w:type="spellStart"/>
      <w:r>
        <w:rPr>
          <w:rStyle w:val="MapleInput"/>
        </w:rPr>
        <w:t>file_l</w:t>
      </w:r>
      <w:proofErr w:type="spellEnd"/>
      <w:r>
        <w:rPr>
          <w:rStyle w:val="MapleInput"/>
        </w:rPr>
        <w:t>):</w:t>
      </w: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>Задание 3.</w:t>
      </w:r>
    </w:p>
    <w:p w:rsidR="00DE2E2A" w:rsidRDefault="00DE2E2A" w:rsidP="00DE2E2A">
      <w:r>
        <w:t xml:space="preserve">&gt; </w:t>
      </w:r>
      <w:proofErr w:type="gramStart"/>
      <w:r>
        <w:rPr>
          <w:rStyle w:val="MapleInput"/>
        </w:rPr>
        <w:t>f:=</w:t>
      </w:r>
      <w:proofErr w:type="gramEnd"/>
      <w:r>
        <w:rPr>
          <w:rStyle w:val="MapleInput"/>
        </w:rPr>
        <w:t>sin(Pi*x/2)+4*(x-2)^2;</w:t>
      </w:r>
    </w:p>
    <w:p w:rsidR="00DE2E2A" w:rsidRDefault="00DE2E2A" w:rsidP="00DE2E2A">
      <w:pPr>
        <w:pStyle w:val="MapleOutput"/>
      </w:pPr>
      <w:r>
        <w:rPr>
          <w:noProof/>
          <w:position w:val="-24"/>
          <w:lang w:val="ru-RU"/>
        </w:rPr>
        <w:drawing>
          <wp:inline distT="0" distB="0" distL="0" distR="0">
            <wp:extent cx="1809750" cy="381000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roofErr w:type="gramStart"/>
      <w:r>
        <w:t>табулируем</w:t>
      </w:r>
      <w:proofErr w:type="gramEnd"/>
      <w:r>
        <w:t xml:space="preserve"> функцию при h=0.1</w:t>
      </w:r>
    </w:p>
    <w:p w:rsidR="00DE2E2A" w:rsidRDefault="00DE2E2A" w:rsidP="00DE2E2A">
      <w:r>
        <w:t xml:space="preserve">&gt; </w:t>
      </w:r>
      <w:proofErr w:type="gramStart"/>
      <w:r>
        <w:rPr>
          <w:rStyle w:val="MapleInput"/>
        </w:rPr>
        <w:t>n:=</w:t>
      </w:r>
      <w:proofErr w:type="gramEnd"/>
      <w:r>
        <w:rPr>
          <w:rStyle w:val="MapleInput"/>
        </w:rPr>
        <w:t>20: h:=0.1: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lastRenderedPageBreak/>
        <w:t xml:space="preserve">&gt; </w:t>
      </w:r>
      <w:proofErr w:type="gramStart"/>
      <w:r w:rsidRPr="00DE2E2A">
        <w:rPr>
          <w:rStyle w:val="MapleInput"/>
          <w:lang w:val="en-US"/>
        </w:rPr>
        <w:t>x20</w:t>
      </w:r>
      <w:proofErr w:type="gramEnd"/>
      <w:r w:rsidRPr="00DE2E2A">
        <w:rPr>
          <w:rStyle w:val="MapleInput"/>
          <w:lang w:val="en-US"/>
        </w:rPr>
        <w:t>:=vector(n+1): f20:=vector(n+1)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+1 do 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x20</w:t>
      </w:r>
      <w:proofErr w:type="gram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:=x0+(i-1)*h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f20[</w:t>
      </w:r>
      <w:proofErr w:type="spellStart"/>
      <w:proofErr w:type="gramEnd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:=</w:t>
      </w:r>
      <w:proofErr w:type="spell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subs(x=x20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, f)):</w:t>
      </w:r>
    </w:p>
    <w:p w:rsidR="00DE2E2A" w:rsidRDefault="00DE2E2A" w:rsidP="00DE2E2A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DE2E2A" w:rsidRDefault="00DE2E2A" w:rsidP="00DE2E2A">
      <w:r>
        <w:t xml:space="preserve">&gt; </w:t>
      </w:r>
      <w:proofErr w:type="gramStart"/>
      <w:r>
        <w:rPr>
          <w:rStyle w:val="MapleInput"/>
        </w:rPr>
        <w:t>l:=</w:t>
      </w:r>
      <w:proofErr w:type="gramEnd"/>
      <w:r>
        <w:rPr>
          <w:rStyle w:val="MapleInput"/>
        </w:rPr>
        <w:t>[[x20[k], f20[k]] $k=1..n+1]:</w:t>
      </w:r>
    </w:p>
    <w:p w:rsidR="00DE2E2A" w:rsidRDefault="00DE2E2A" w:rsidP="00DE2E2A">
      <w:proofErr w:type="gramStart"/>
      <w:r>
        <w:t>строим</w:t>
      </w:r>
      <w:proofErr w:type="gramEnd"/>
      <w:r>
        <w:t xml:space="preserve"> полином Лагранжа при n=4</w:t>
      </w:r>
    </w:p>
    <w:p w:rsidR="00DE2E2A" w:rsidRDefault="00DE2E2A" w:rsidP="00DE2E2A">
      <w:r>
        <w:t xml:space="preserve">&gt; </w:t>
      </w:r>
      <w:r>
        <w:rPr>
          <w:rStyle w:val="MapleInput"/>
        </w:rPr>
        <w:t>x</w:t>
      </w:r>
      <w:proofErr w:type="gramStart"/>
      <w:r>
        <w:rPr>
          <w:rStyle w:val="MapleInput"/>
        </w:rPr>
        <w:t>0:=</w:t>
      </w:r>
      <w:proofErr w:type="gramEnd"/>
      <w:r>
        <w:rPr>
          <w:rStyle w:val="MapleInput"/>
        </w:rPr>
        <w:t xml:space="preserve">0; </w:t>
      </w:r>
      <w:proofErr w:type="spellStart"/>
      <w:r>
        <w:rPr>
          <w:rStyle w:val="MapleInput"/>
        </w:rPr>
        <w:t>xn</w:t>
      </w:r>
      <w:proofErr w:type="spellEnd"/>
      <w:r>
        <w:rPr>
          <w:rStyle w:val="MapleInput"/>
        </w:rPr>
        <w:t>:=2; n:=4; h:=(xn-x0)/n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533400" cy="180975"/>
            <wp:effectExtent l="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533400" cy="180975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457200" cy="180975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24"/>
          <w:lang w:val="ru-RU"/>
        </w:rPr>
        <w:drawing>
          <wp:inline distT="0" distB="0" distL="0" distR="0">
            <wp:extent cx="457200" cy="381000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proofErr w:type="gramStart"/>
      <w:r>
        <w:t>точки</w:t>
      </w:r>
      <w:proofErr w:type="gramEnd"/>
      <w:r w:rsidRPr="00DE2E2A">
        <w:rPr>
          <w:lang w:val="en-US"/>
        </w:rPr>
        <w:t xml:space="preserve"> </w:t>
      </w:r>
      <w:r>
        <w:t>интерполяции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spellStart"/>
      <w:proofErr w:type="gramStart"/>
      <w:r w:rsidRPr="00DE2E2A">
        <w:rPr>
          <w:rStyle w:val="MapleInput"/>
          <w:lang w:val="en-US"/>
        </w:rPr>
        <w:t>xpoints</w:t>
      </w:r>
      <w:proofErr w:type="spellEnd"/>
      <w:proofErr w:type="gramEnd"/>
      <w:r w:rsidRPr="00DE2E2A">
        <w:rPr>
          <w:rStyle w:val="MapleInput"/>
          <w:lang w:val="en-US"/>
        </w:rPr>
        <w:t>:=vector(n+1):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+1 do 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:=x0+h*(i-1): od:</w:t>
      </w:r>
    </w:p>
    <w:p w:rsidR="00DE2E2A" w:rsidRDefault="00DE2E2A" w:rsidP="00DE2E2A">
      <w:proofErr w:type="gramStart"/>
      <w:r>
        <w:t>считаем</w:t>
      </w:r>
      <w:proofErr w:type="gramEnd"/>
      <w:r>
        <w:t xml:space="preserve"> по схеме Лагранжа</w:t>
      </w:r>
    </w:p>
    <w:p w:rsidR="00DE2E2A" w:rsidRDefault="00DE2E2A" w:rsidP="00DE2E2A">
      <w:r>
        <w:t xml:space="preserve">&gt; </w:t>
      </w:r>
      <w:r>
        <w:rPr>
          <w:rStyle w:val="MapleInput"/>
        </w:rPr>
        <w:t>Lagr</w:t>
      </w:r>
      <w:proofErr w:type="gramStart"/>
      <w:r>
        <w:rPr>
          <w:rStyle w:val="MapleInput"/>
        </w:rPr>
        <w:t>4:=</w:t>
      </w:r>
      <w:proofErr w:type="spellStart"/>
      <w:proofErr w:type="gramEnd"/>
      <w:r>
        <w:rPr>
          <w:rStyle w:val="MapleInput"/>
        </w:rPr>
        <w:t>vector</w:t>
      </w:r>
      <w:proofErr w:type="spellEnd"/>
      <w:r>
        <w:rPr>
          <w:rStyle w:val="MapleInput"/>
        </w:rPr>
        <w:t>(n+1):</w:t>
      </w:r>
    </w:p>
    <w:p w:rsidR="00DE2E2A" w:rsidRDefault="00DE2E2A" w:rsidP="00DE2E2A">
      <w:proofErr w:type="gramStart"/>
      <w:r>
        <w:t>вычисляем</w:t>
      </w:r>
      <w:proofErr w:type="gramEnd"/>
      <w:r>
        <w:t xml:space="preserve"> коэффициенты полинома Лагранжа</w:t>
      </w:r>
    </w:p>
    <w:p w:rsidR="00DE2E2A" w:rsidRDefault="00DE2E2A" w:rsidP="00DE2E2A">
      <w:pPr>
        <w:rPr>
          <w:rStyle w:val="MapleInput"/>
        </w:rPr>
      </w:pPr>
      <w:r>
        <w:t xml:space="preserve">&gt; </w:t>
      </w:r>
      <w:proofErr w:type="spellStart"/>
      <w:r>
        <w:rPr>
          <w:rStyle w:val="MapleInput"/>
        </w:rPr>
        <w:t>for</w:t>
      </w:r>
      <w:proofErr w:type="spellEnd"/>
      <w:r>
        <w:rPr>
          <w:rStyle w:val="MapleInput"/>
        </w:rPr>
        <w:t xml:space="preserve"> i </w:t>
      </w:r>
      <w:proofErr w:type="spellStart"/>
      <w:r>
        <w:rPr>
          <w:rStyle w:val="MapleInput"/>
        </w:rPr>
        <w:t>from</w:t>
      </w:r>
      <w:proofErr w:type="spellEnd"/>
      <w:r>
        <w:rPr>
          <w:rStyle w:val="MapleInput"/>
        </w:rPr>
        <w:t xml:space="preserve"> 1 </w:t>
      </w:r>
      <w:proofErr w:type="spellStart"/>
      <w:r>
        <w:rPr>
          <w:rStyle w:val="MapleInput"/>
        </w:rPr>
        <w:t>to</w:t>
      </w:r>
      <w:proofErr w:type="spellEnd"/>
      <w:r>
        <w:rPr>
          <w:rStyle w:val="MapleInput"/>
        </w:rPr>
        <w:t xml:space="preserve"> n+1 </w:t>
      </w:r>
      <w:proofErr w:type="spellStart"/>
      <w:r>
        <w:rPr>
          <w:rStyle w:val="MapleInput"/>
        </w:rPr>
        <w:t>do</w:t>
      </w:r>
      <w:proofErr w:type="spellEnd"/>
    </w:p>
    <w:p w:rsidR="00DE2E2A" w:rsidRPr="00DE2E2A" w:rsidRDefault="00DE2E2A" w:rsidP="00DE2E2A">
      <w:pPr>
        <w:rPr>
          <w:rStyle w:val="MapleInput"/>
          <w:lang w:val="en-US"/>
        </w:rPr>
      </w:pPr>
      <w:r>
        <w:rPr>
          <w:rStyle w:val="MapleInput"/>
        </w:rPr>
        <w:t xml:space="preserve">    </w:t>
      </w:r>
      <w:proofErr w:type="gramStart"/>
      <w:r w:rsidRPr="00DE2E2A">
        <w:rPr>
          <w:rStyle w:val="MapleInput"/>
          <w:lang w:val="en-US"/>
        </w:rPr>
        <w:t>Lagr4[</w:t>
      </w:r>
      <w:proofErr w:type="spellStart"/>
      <w:proofErr w:type="gramEnd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:=1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j from 1 to i-1 do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  </w:t>
      </w:r>
      <w:proofErr w:type="gramStart"/>
      <w:r w:rsidRPr="00DE2E2A">
        <w:rPr>
          <w:rStyle w:val="MapleInput"/>
          <w:lang w:val="en-US"/>
        </w:rPr>
        <w:t>Lagr4[</w:t>
      </w:r>
      <w:proofErr w:type="spellStart"/>
      <w:proofErr w:type="gramEnd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:=Lagr4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*(x-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j])/(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-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j])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od</w:t>
      </w:r>
      <w:proofErr w:type="gramEnd"/>
      <w:r w:rsidRPr="00DE2E2A">
        <w:rPr>
          <w:rStyle w:val="MapleInput"/>
          <w:lang w:val="en-US"/>
        </w:rPr>
        <w:t>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j from i+1 to n+1 do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  </w:t>
      </w:r>
      <w:proofErr w:type="gramStart"/>
      <w:r w:rsidRPr="00DE2E2A">
        <w:rPr>
          <w:rStyle w:val="MapleInput"/>
          <w:lang w:val="en-US"/>
        </w:rPr>
        <w:t>Lagr4[</w:t>
      </w:r>
      <w:proofErr w:type="spellStart"/>
      <w:proofErr w:type="gramEnd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:=Lagr4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*(x-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j])/(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-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j]):</w:t>
      </w:r>
    </w:p>
    <w:p w:rsidR="00DE2E2A" w:rsidRDefault="00DE2E2A" w:rsidP="00DE2E2A">
      <w:pPr>
        <w:rPr>
          <w:rStyle w:val="MapleInput"/>
        </w:rPr>
      </w:pPr>
      <w:r w:rsidRPr="00DE2E2A">
        <w:rPr>
          <w:rStyle w:val="MapleInput"/>
          <w:lang w:val="en-US"/>
        </w:rPr>
        <w:t xml:space="preserve">    </w:t>
      </w:r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DE2E2A" w:rsidRDefault="00DE2E2A" w:rsidP="00DE2E2A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DE2E2A" w:rsidRDefault="00DE2E2A" w:rsidP="00DE2E2A">
      <w:proofErr w:type="gramStart"/>
      <w:r>
        <w:t>вычисляем</w:t>
      </w:r>
      <w:proofErr w:type="gramEnd"/>
      <w:r>
        <w:t xml:space="preserve"> полином Лагранжа при n=4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>fLagr4:=</w:t>
      </w:r>
      <w:proofErr w:type="spellStart"/>
      <w:proofErr w:type="gram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</w:t>
      </w:r>
      <w:proofErr w:type="gramEnd"/>
      <w:r w:rsidRPr="00DE2E2A">
        <w:rPr>
          <w:rStyle w:val="MapleInput"/>
          <w:lang w:val="en-US"/>
        </w:rPr>
        <w:t>sum(subs(x=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k], f)*Lagr4[k], k=1..n+1));</w:t>
      </w:r>
    </w:p>
    <w:p w:rsidR="00DE2E2A" w:rsidRDefault="00DE2E2A" w:rsidP="00DE2E2A">
      <w:pPr>
        <w:pStyle w:val="MapleOutput1"/>
      </w:pPr>
      <w:r>
        <w:rPr>
          <w:noProof/>
          <w:position w:val="-126"/>
          <w:lang w:val="ru-RU"/>
        </w:rPr>
        <w:drawing>
          <wp:inline distT="0" distB="0" distL="0" distR="0">
            <wp:extent cx="4029075" cy="828675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roofErr w:type="gramStart"/>
      <w:r>
        <w:lastRenderedPageBreak/>
        <w:t>полином</w:t>
      </w:r>
      <w:proofErr w:type="gramEnd"/>
      <w:r>
        <w:t xml:space="preserve"> Ньютона при n=4</w:t>
      </w:r>
    </w:p>
    <w:p w:rsidR="00DE2E2A" w:rsidRDefault="00DE2E2A" w:rsidP="00DE2E2A">
      <w:proofErr w:type="gramStart"/>
      <w:r>
        <w:t>С  -</w:t>
      </w:r>
      <w:proofErr w:type="gramEnd"/>
      <w:r>
        <w:t xml:space="preserve"> матрица разделённых разностей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>C</w:t>
      </w:r>
      <w:proofErr w:type="gramStart"/>
      <w:r w:rsidRPr="00DE2E2A">
        <w:rPr>
          <w:rStyle w:val="MapleInput"/>
          <w:lang w:val="en-US"/>
        </w:rPr>
        <w:t>:=</w:t>
      </w:r>
      <w:proofErr w:type="gramEnd"/>
      <w:r w:rsidRPr="00DE2E2A">
        <w:rPr>
          <w:rStyle w:val="MapleInput"/>
          <w:lang w:val="en-US"/>
        </w:rPr>
        <w:t>matrix(n+1, n+1):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 xml:space="preserve">for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+1 do C[1,i]:=</w:t>
      </w:r>
      <w:proofErr w:type="spell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subs(x=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, f)): od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2 to n+1 do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j from 1 to n+2-i do 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  </w:t>
      </w:r>
      <w:proofErr w:type="gramStart"/>
      <w:r w:rsidRPr="00DE2E2A">
        <w:rPr>
          <w:rStyle w:val="MapleInput"/>
          <w:lang w:val="en-US"/>
        </w:rPr>
        <w:t>C[</w:t>
      </w:r>
      <w:proofErr w:type="spellStart"/>
      <w:proofErr w:type="gramEnd"/>
      <w:r w:rsidRPr="00DE2E2A">
        <w:rPr>
          <w:rStyle w:val="MapleInput"/>
          <w:lang w:val="en-US"/>
        </w:rPr>
        <w:t>i,j</w:t>
      </w:r>
      <w:proofErr w:type="spellEnd"/>
      <w:r w:rsidRPr="00DE2E2A">
        <w:rPr>
          <w:rStyle w:val="MapleInput"/>
          <w:lang w:val="en-US"/>
        </w:rPr>
        <w:t>]:=C[i-1, j+1]-C[i-1, j]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od</w:t>
      </w:r>
      <w:proofErr w:type="gramEnd"/>
      <w:r w:rsidRPr="00DE2E2A">
        <w:rPr>
          <w:rStyle w:val="MapleInput"/>
          <w:lang w:val="en-US"/>
        </w:rPr>
        <w:t>:</w:t>
      </w:r>
    </w:p>
    <w:p w:rsidR="00DE2E2A" w:rsidRDefault="00DE2E2A" w:rsidP="00DE2E2A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DE2E2A" w:rsidRDefault="00DE2E2A" w:rsidP="00DE2E2A">
      <w:r>
        <w:t xml:space="preserve">&gt; </w:t>
      </w:r>
      <w:proofErr w:type="spellStart"/>
      <w:r>
        <w:rPr>
          <w:rStyle w:val="MapleInput"/>
        </w:rPr>
        <w:t>print</w:t>
      </w:r>
      <w:proofErr w:type="spellEnd"/>
      <w:r>
        <w:rPr>
          <w:rStyle w:val="MapleInput"/>
        </w:rPr>
        <w:t>(C);</w:t>
      </w:r>
    </w:p>
    <w:p w:rsidR="00DE2E2A" w:rsidRDefault="00DE2E2A" w:rsidP="00DE2E2A">
      <w:pPr>
        <w:pStyle w:val="MapleOutput"/>
      </w:pPr>
      <w:r>
        <w:rPr>
          <w:noProof/>
          <w:position w:val="-96"/>
          <w:lang w:val="ru-RU"/>
        </w:rPr>
        <w:drawing>
          <wp:inline distT="0" distB="0" distL="0" distR="0">
            <wp:extent cx="3638550" cy="1238250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>Newton4:=sum(</w:t>
      </w:r>
      <w:proofErr w:type="gramStart"/>
      <w:r w:rsidRPr="00DE2E2A">
        <w:rPr>
          <w:rStyle w:val="MapleInput"/>
          <w:lang w:val="en-US"/>
        </w:rPr>
        <w:t>C[</w:t>
      </w:r>
      <w:proofErr w:type="gramEnd"/>
      <w:r w:rsidRPr="00DE2E2A">
        <w:rPr>
          <w:rStyle w:val="MapleInput"/>
          <w:lang w:val="en-US"/>
        </w:rPr>
        <w:t>k,1]/h^(k-1)/factorial(k-1)*product((x-xpoints[m]), m=1..k-1), k=1..n+1);</w:t>
      </w:r>
    </w:p>
    <w:p w:rsidR="00DE2E2A" w:rsidRDefault="00DE2E2A" w:rsidP="00DE2E2A">
      <w:pPr>
        <w:pStyle w:val="MapleOutput1"/>
      </w:pPr>
      <w:r>
        <w:rPr>
          <w:noProof/>
          <w:position w:val="-121"/>
          <w:lang w:val="ru-RU"/>
        </w:rPr>
        <w:drawing>
          <wp:inline distT="0" distB="0" distL="0" distR="0">
            <wp:extent cx="4772025" cy="790575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</w:p>
    <w:p w:rsidR="00DE2E2A" w:rsidRPr="00DE2E2A" w:rsidRDefault="00DE2E2A" w:rsidP="00DE2E2A">
      <w:pPr>
        <w:rPr>
          <w:lang w:val="en-US"/>
        </w:rPr>
      </w:pPr>
      <w:proofErr w:type="gramStart"/>
      <w:r>
        <w:t>погрешность</w:t>
      </w:r>
      <w:proofErr w:type="gramEnd"/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spellStart"/>
      <w:proofErr w:type="gramStart"/>
      <w:r w:rsidRPr="00DE2E2A">
        <w:rPr>
          <w:rStyle w:val="MapleInput"/>
          <w:lang w:val="en-US"/>
        </w:rPr>
        <w:t>wn</w:t>
      </w:r>
      <w:proofErr w:type="spellEnd"/>
      <w:proofErr w:type="gramEnd"/>
      <w:r w:rsidRPr="00DE2E2A">
        <w:rPr>
          <w:rStyle w:val="MapleInput"/>
          <w:lang w:val="en-US"/>
        </w:rPr>
        <w:t>:=product((x-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k]), k=1..n+1);</w:t>
      </w:r>
    </w:p>
    <w:p w:rsidR="00DE2E2A" w:rsidRDefault="00DE2E2A" w:rsidP="00DE2E2A">
      <w:pPr>
        <w:pStyle w:val="MapleOutput"/>
      </w:pPr>
      <w:r>
        <w:rPr>
          <w:noProof/>
          <w:position w:val="-24"/>
          <w:lang w:val="ru-RU"/>
        </w:rPr>
        <w:drawing>
          <wp:inline distT="0" distB="0" distL="0" distR="0">
            <wp:extent cx="2600325" cy="381000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>M:=evalf(maximize(abs(diff(f,x,x,x,x,x)), x=0..2))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876300" cy="180975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spellStart"/>
      <w:proofErr w:type="gram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</w:t>
      </w:r>
      <w:proofErr w:type="gramEnd"/>
      <w:r w:rsidRPr="00DE2E2A">
        <w:rPr>
          <w:rStyle w:val="MapleInput"/>
          <w:lang w:val="en-US"/>
        </w:rPr>
        <w:t>maximize(abs(</w:t>
      </w:r>
      <w:proofErr w:type="spellStart"/>
      <w:r w:rsidRPr="00DE2E2A">
        <w:rPr>
          <w:rStyle w:val="MapleInput"/>
          <w:lang w:val="en-US"/>
        </w:rPr>
        <w:t>wn</w:t>
      </w:r>
      <w:proofErr w:type="spellEnd"/>
      <w:r w:rsidRPr="00DE2E2A">
        <w:rPr>
          <w:rStyle w:val="MapleInput"/>
          <w:lang w:val="en-US"/>
        </w:rPr>
        <w:t>), x=0..2))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533400" cy="180975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error4 :</w:t>
      </w:r>
      <w:proofErr w:type="gramEnd"/>
      <w:r w:rsidRPr="00DE2E2A">
        <w:rPr>
          <w:rStyle w:val="MapleInput"/>
          <w:lang w:val="en-US"/>
        </w:rPr>
        <w:t>= M*</w:t>
      </w:r>
      <w:proofErr w:type="spell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maximize(abs(</w:t>
      </w:r>
      <w:proofErr w:type="spellStart"/>
      <w:r w:rsidRPr="00DE2E2A">
        <w:rPr>
          <w:rStyle w:val="MapleInput"/>
          <w:lang w:val="en-US"/>
        </w:rPr>
        <w:t>wn</w:t>
      </w:r>
      <w:proofErr w:type="spellEnd"/>
      <w:r w:rsidRPr="00DE2E2A">
        <w:rPr>
          <w:rStyle w:val="MapleInput"/>
          <w:lang w:val="en-US"/>
        </w:rPr>
        <w:t>), x=0..2))/factorial(n+1)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323975" cy="180975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>n=8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n</w:t>
      </w:r>
      <w:proofErr w:type="gramEnd"/>
      <w:r w:rsidRPr="00DE2E2A">
        <w:rPr>
          <w:rStyle w:val="MapleInput"/>
          <w:lang w:val="en-US"/>
        </w:rPr>
        <w:t>:=8: h:=(xn-x0)/n: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lastRenderedPageBreak/>
        <w:t xml:space="preserve">&gt; </w:t>
      </w:r>
      <w:proofErr w:type="spellStart"/>
      <w:proofErr w:type="gramStart"/>
      <w:r w:rsidRPr="00DE2E2A">
        <w:rPr>
          <w:rStyle w:val="MapleInput"/>
          <w:lang w:val="en-US"/>
        </w:rPr>
        <w:t>xpoints</w:t>
      </w:r>
      <w:proofErr w:type="spellEnd"/>
      <w:proofErr w:type="gramEnd"/>
      <w:r w:rsidRPr="00DE2E2A">
        <w:rPr>
          <w:rStyle w:val="MapleInput"/>
          <w:lang w:val="en-US"/>
        </w:rPr>
        <w:t>:=vector(n+1):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+1 do 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:=x0+h*(i-1): od:</w:t>
      </w:r>
    </w:p>
    <w:p w:rsidR="00DE2E2A" w:rsidRDefault="00DE2E2A" w:rsidP="00DE2E2A">
      <w:proofErr w:type="gramStart"/>
      <w:r>
        <w:t>считаем</w:t>
      </w:r>
      <w:proofErr w:type="gramEnd"/>
      <w:r>
        <w:t xml:space="preserve"> по схеме Лагранжа</w:t>
      </w:r>
    </w:p>
    <w:p w:rsidR="00DE2E2A" w:rsidRDefault="00DE2E2A" w:rsidP="00DE2E2A">
      <w:r>
        <w:t xml:space="preserve">&gt; </w:t>
      </w:r>
      <w:r>
        <w:rPr>
          <w:rStyle w:val="MapleInput"/>
        </w:rPr>
        <w:t>Lagr</w:t>
      </w:r>
      <w:proofErr w:type="gramStart"/>
      <w:r>
        <w:rPr>
          <w:rStyle w:val="MapleInput"/>
        </w:rPr>
        <w:t>8:=</w:t>
      </w:r>
      <w:proofErr w:type="spellStart"/>
      <w:proofErr w:type="gramEnd"/>
      <w:r>
        <w:rPr>
          <w:rStyle w:val="MapleInput"/>
        </w:rPr>
        <w:t>vector</w:t>
      </w:r>
      <w:proofErr w:type="spellEnd"/>
      <w:r>
        <w:rPr>
          <w:rStyle w:val="MapleInput"/>
        </w:rPr>
        <w:t>(n+1):</w:t>
      </w:r>
    </w:p>
    <w:p w:rsidR="00DE2E2A" w:rsidRDefault="00DE2E2A" w:rsidP="00DE2E2A">
      <w:proofErr w:type="gramStart"/>
      <w:r>
        <w:t>вычисляем</w:t>
      </w:r>
      <w:proofErr w:type="gramEnd"/>
      <w:r>
        <w:t xml:space="preserve"> коэффициенты полинома Лагранжа</w:t>
      </w:r>
    </w:p>
    <w:p w:rsidR="00DE2E2A" w:rsidRDefault="00DE2E2A" w:rsidP="00DE2E2A">
      <w:pPr>
        <w:rPr>
          <w:rStyle w:val="MapleInput"/>
        </w:rPr>
      </w:pPr>
      <w:r>
        <w:t xml:space="preserve">&gt; </w:t>
      </w:r>
      <w:proofErr w:type="spellStart"/>
      <w:r>
        <w:rPr>
          <w:rStyle w:val="MapleInput"/>
        </w:rPr>
        <w:t>for</w:t>
      </w:r>
      <w:proofErr w:type="spellEnd"/>
      <w:r>
        <w:rPr>
          <w:rStyle w:val="MapleInput"/>
        </w:rPr>
        <w:t xml:space="preserve"> i </w:t>
      </w:r>
      <w:proofErr w:type="spellStart"/>
      <w:r>
        <w:rPr>
          <w:rStyle w:val="MapleInput"/>
        </w:rPr>
        <w:t>from</w:t>
      </w:r>
      <w:proofErr w:type="spellEnd"/>
      <w:r>
        <w:rPr>
          <w:rStyle w:val="MapleInput"/>
        </w:rPr>
        <w:t xml:space="preserve"> 1 </w:t>
      </w:r>
      <w:proofErr w:type="spellStart"/>
      <w:r>
        <w:rPr>
          <w:rStyle w:val="MapleInput"/>
        </w:rPr>
        <w:t>to</w:t>
      </w:r>
      <w:proofErr w:type="spellEnd"/>
      <w:r>
        <w:rPr>
          <w:rStyle w:val="MapleInput"/>
        </w:rPr>
        <w:t xml:space="preserve"> n+1 </w:t>
      </w:r>
      <w:proofErr w:type="spellStart"/>
      <w:r>
        <w:rPr>
          <w:rStyle w:val="MapleInput"/>
        </w:rPr>
        <w:t>do</w:t>
      </w:r>
      <w:proofErr w:type="spellEnd"/>
    </w:p>
    <w:p w:rsidR="00DE2E2A" w:rsidRPr="00DE2E2A" w:rsidRDefault="00DE2E2A" w:rsidP="00DE2E2A">
      <w:pPr>
        <w:rPr>
          <w:rStyle w:val="MapleInput"/>
          <w:lang w:val="en-US"/>
        </w:rPr>
      </w:pPr>
      <w:r>
        <w:rPr>
          <w:rStyle w:val="MapleInput"/>
        </w:rPr>
        <w:t xml:space="preserve">    </w:t>
      </w:r>
      <w:proofErr w:type="gramStart"/>
      <w:r w:rsidRPr="00DE2E2A">
        <w:rPr>
          <w:rStyle w:val="MapleInput"/>
          <w:lang w:val="en-US"/>
        </w:rPr>
        <w:t>Lagr8[</w:t>
      </w:r>
      <w:proofErr w:type="spellStart"/>
      <w:proofErr w:type="gramEnd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:=1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j from 1 to i-1 do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  </w:t>
      </w:r>
      <w:proofErr w:type="gramStart"/>
      <w:r w:rsidRPr="00DE2E2A">
        <w:rPr>
          <w:rStyle w:val="MapleInput"/>
          <w:lang w:val="en-US"/>
        </w:rPr>
        <w:t>Lagr8[</w:t>
      </w:r>
      <w:proofErr w:type="spellStart"/>
      <w:proofErr w:type="gramEnd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:=Lagr8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*(x-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j])/(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-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j])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od</w:t>
      </w:r>
      <w:proofErr w:type="gramEnd"/>
      <w:r w:rsidRPr="00DE2E2A">
        <w:rPr>
          <w:rStyle w:val="MapleInput"/>
          <w:lang w:val="en-US"/>
        </w:rPr>
        <w:t>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j from i+1 to n+1 do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  </w:t>
      </w:r>
      <w:proofErr w:type="gramStart"/>
      <w:r w:rsidRPr="00DE2E2A">
        <w:rPr>
          <w:rStyle w:val="MapleInput"/>
          <w:lang w:val="en-US"/>
        </w:rPr>
        <w:t>Lagr8[</w:t>
      </w:r>
      <w:proofErr w:type="spellStart"/>
      <w:proofErr w:type="gramEnd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:=Lagr8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*(x-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j])/(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-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j])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od</w:t>
      </w:r>
      <w:proofErr w:type="gramEnd"/>
      <w:r w:rsidRPr="00DE2E2A">
        <w:rPr>
          <w:rStyle w:val="MapleInput"/>
          <w:lang w:val="en-US"/>
        </w:rPr>
        <w:t>:</w:t>
      </w:r>
    </w:p>
    <w:p w:rsidR="00DE2E2A" w:rsidRPr="00DE2E2A" w:rsidRDefault="00DE2E2A" w:rsidP="00DE2E2A">
      <w:pPr>
        <w:rPr>
          <w:lang w:val="en-US"/>
        </w:rPr>
      </w:pPr>
      <w:proofErr w:type="gramStart"/>
      <w:r w:rsidRPr="00DE2E2A">
        <w:rPr>
          <w:rStyle w:val="MapleInput"/>
          <w:lang w:val="en-US"/>
        </w:rPr>
        <w:t>od</w:t>
      </w:r>
      <w:proofErr w:type="gramEnd"/>
      <w:r w:rsidRPr="00DE2E2A">
        <w:rPr>
          <w:rStyle w:val="MapleInput"/>
          <w:lang w:val="en-US"/>
        </w:rPr>
        <w:t>: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>fLagr8:=</w:t>
      </w:r>
      <w:proofErr w:type="spellStart"/>
      <w:proofErr w:type="gram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</w:t>
      </w:r>
      <w:proofErr w:type="gramEnd"/>
      <w:r w:rsidRPr="00DE2E2A">
        <w:rPr>
          <w:rStyle w:val="MapleInput"/>
          <w:lang w:val="en-US"/>
        </w:rPr>
        <w:t>sum(subs(x=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k], f)*Lagr8[k], k=1..n+1));</w:t>
      </w:r>
    </w:p>
    <w:p w:rsidR="00DE2E2A" w:rsidRDefault="00DE2E2A" w:rsidP="00DE2E2A">
      <w:pPr>
        <w:pStyle w:val="MapleOutput1"/>
      </w:pPr>
      <w:r>
        <w:rPr>
          <w:noProof/>
          <w:position w:val="-158"/>
          <w:lang w:val="ru-RU"/>
        </w:rPr>
        <w:drawing>
          <wp:inline distT="0" distB="0" distL="0" distR="0">
            <wp:extent cx="5219700" cy="1038225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58"/>
          <w:lang w:val="ru-RU"/>
        </w:rPr>
        <w:drawing>
          <wp:inline distT="0" distB="0" distL="0" distR="0">
            <wp:extent cx="5200650" cy="1038225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7"/>
          <w:lang w:val="ru-RU"/>
        </w:rPr>
        <w:drawing>
          <wp:inline distT="0" distB="0" distL="0" distR="0">
            <wp:extent cx="4000500" cy="180975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proofErr w:type="gramStart"/>
      <w:r>
        <w:t>полином</w:t>
      </w:r>
      <w:proofErr w:type="gramEnd"/>
      <w:r w:rsidRPr="00DE2E2A">
        <w:rPr>
          <w:lang w:val="en-US"/>
        </w:rPr>
        <w:t xml:space="preserve"> </w:t>
      </w:r>
      <w:r>
        <w:t>Ньютона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>C</w:t>
      </w:r>
      <w:proofErr w:type="gramStart"/>
      <w:r w:rsidRPr="00DE2E2A">
        <w:rPr>
          <w:rStyle w:val="MapleInput"/>
          <w:lang w:val="en-US"/>
        </w:rPr>
        <w:t>:=</w:t>
      </w:r>
      <w:proofErr w:type="gramEnd"/>
      <w:r w:rsidRPr="00DE2E2A">
        <w:rPr>
          <w:rStyle w:val="MapleInput"/>
          <w:lang w:val="en-US"/>
        </w:rPr>
        <w:t>matrix(n+1, n+1):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 xml:space="preserve">for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+1 do C[1,i]:=</w:t>
      </w:r>
      <w:proofErr w:type="spell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subs(x=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, f)): od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2 to n+1 do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j from 1 to n+2-i do 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  </w:t>
      </w:r>
      <w:proofErr w:type="gramStart"/>
      <w:r w:rsidRPr="00DE2E2A">
        <w:rPr>
          <w:rStyle w:val="MapleInput"/>
          <w:lang w:val="en-US"/>
        </w:rPr>
        <w:t>C[</w:t>
      </w:r>
      <w:proofErr w:type="spellStart"/>
      <w:proofErr w:type="gramEnd"/>
      <w:r w:rsidRPr="00DE2E2A">
        <w:rPr>
          <w:rStyle w:val="MapleInput"/>
          <w:lang w:val="en-US"/>
        </w:rPr>
        <w:t>i,j</w:t>
      </w:r>
      <w:proofErr w:type="spellEnd"/>
      <w:r w:rsidRPr="00DE2E2A">
        <w:rPr>
          <w:rStyle w:val="MapleInput"/>
          <w:lang w:val="en-US"/>
        </w:rPr>
        <w:t>]:=C[i-1, j+1]-C[i-1, j]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od</w:t>
      </w:r>
      <w:proofErr w:type="gramEnd"/>
      <w:r w:rsidRPr="00DE2E2A">
        <w:rPr>
          <w:rStyle w:val="MapleInput"/>
          <w:lang w:val="en-US"/>
        </w:rPr>
        <w:t>:</w:t>
      </w:r>
    </w:p>
    <w:p w:rsidR="00DE2E2A" w:rsidRPr="00DE2E2A" w:rsidRDefault="00DE2E2A" w:rsidP="00DE2E2A">
      <w:pPr>
        <w:rPr>
          <w:lang w:val="en-US"/>
        </w:rPr>
      </w:pPr>
      <w:proofErr w:type="gramStart"/>
      <w:r w:rsidRPr="00DE2E2A">
        <w:rPr>
          <w:rStyle w:val="MapleInput"/>
          <w:lang w:val="en-US"/>
        </w:rPr>
        <w:t>od</w:t>
      </w:r>
      <w:proofErr w:type="gramEnd"/>
      <w:r w:rsidRPr="00DE2E2A">
        <w:rPr>
          <w:rStyle w:val="MapleInput"/>
          <w:lang w:val="en-US"/>
        </w:rPr>
        <w:t>: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lastRenderedPageBreak/>
        <w:t xml:space="preserve">&gt; </w:t>
      </w:r>
      <w:r w:rsidRPr="00DE2E2A">
        <w:rPr>
          <w:rStyle w:val="MapleInput"/>
          <w:lang w:val="en-US"/>
        </w:rPr>
        <w:t>Newton8:=sum(</w:t>
      </w:r>
      <w:proofErr w:type="gramStart"/>
      <w:r w:rsidRPr="00DE2E2A">
        <w:rPr>
          <w:rStyle w:val="MapleInput"/>
          <w:lang w:val="en-US"/>
        </w:rPr>
        <w:t>C[</w:t>
      </w:r>
      <w:proofErr w:type="gramEnd"/>
      <w:r w:rsidRPr="00DE2E2A">
        <w:rPr>
          <w:rStyle w:val="MapleInput"/>
          <w:lang w:val="en-US"/>
        </w:rPr>
        <w:t>k,1]/h^(k-1)/factorial(k-1)*product((x-xpoints[m]), m=1..k-1), k=1..n+1);</w:t>
      </w:r>
    </w:p>
    <w:p w:rsidR="00DE2E2A" w:rsidRDefault="00DE2E2A" w:rsidP="00DE2E2A">
      <w:pPr>
        <w:pStyle w:val="MapleOutput1"/>
      </w:pPr>
      <w:r>
        <w:rPr>
          <w:noProof/>
          <w:position w:val="-121"/>
          <w:lang w:val="ru-RU"/>
        </w:rPr>
        <w:drawing>
          <wp:inline distT="0" distB="0" distL="0" distR="0">
            <wp:extent cx="5505450" cy="790575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1"/>
          <w:lang w:val="ru-RU"/>
        </w:rPr>
        <w:drawing>
          <wp:inline distT="0" distB="0" distL="0" distR="0">
            <wp:extent cx="4257675" cy="790575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58"/>
          <w:lang w:val="ru-RU"/>
        </w:rPr>
        <w:drawing>
          <wp:inline distT="0" distB="0" distL="0" distR="0">
            <wp:extent cx="4857750" cy="381000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</w:p>
    <w:p w:rsidR="00DE2E2A" w:rsidRPr="00DE2E2A" w:rsidRDefault="00DE2E2A" w:rsidP="00DE2E2A">
      <w:pPr>
        <w:rPr>
          <w:lang w:val="en-US"/>
        </w:rPr>
      </w:pPr>
      <w:proofErr w:type="gramStart"/>
      <w:r>
        <w:t>погрешность</w:t>
      </w:r>
      <w:proofErr w:type="gramEnd"/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spellStart"/>
      <w:proofErr w:type="gramStart"/>
      <w:r w:rsidRPr="00DE2E2A">
        <w:rPr>
          <w:rStyle w:val="MapleInput"/>
          <w:lang w:val="en-US"/>
        </w:rPr>
        <w:t>wn</w:t>
      </w:r>
      <w:proofErr w:type="spellEnd"/>
      <w:proofErr w:type="gramEnd"/>
      <w:r w:rsidRPr="00DE2E2A">
        <w:rPr>
          <w:rStyle w:val="MapleInput"/>
          <w:lang w:val="en-US"/>
        </w:rPr>
        <w:t>:=product((x-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k]), k=1..n+1);</w:t>
      </w:r>
    </w:p>
    <w:p w:rsidR="00DE2E2A" w:rsidRDefault="00DE2E2A" w:rsidP="00DE2E2A">
      <w:pPr>
        <w:pStyle w:val="MapleOutput1"/>
      </w:pPr>
      <w:r>
        <w:rPr>
          <w:noProof/>
          <w:position w:val="-58"/>
          <w:lang w:val="ru-RU"/>
        </w:rPr>
        <w:drawing>
          <wp:inline distT="0" distB="0" distL="0" distR="0">
            <wp:extent cx="4686300" cy="381000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>M:=evalf(maximize(abs(diff(f,x,x,x,x,x,x,x,x,x)), x=0..2));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error8 :</w:t>
      </w:r>
      <w:proofErr w:type="gramEnd"/>
      <w:r w:rsidRPr="00DE2E2A">
        <w:rPr>
          <w:rStyle w:val="MapleInput"/>
          <w:lang w:val="en-US"/>
        </w:rPr>
        <w:t>= M*</w:t>
      </w:r>
      <w:proofErr w:type="spell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maximize(abs(</w:t>
      </w:r>
      <w:proofErr w:type="spellStart"/>
      <w:r w:rsidRPr="00DE2E2A">
        <w:rPr>
          <w:rStyle w:val="MapleInput"/>
          <w:lang w:val="en-US"/>
        </w:rPr>
        <w:t>wn</w:t>
      </w:r>
      <w:proofErr w:type="spellEnd"/>
      <w:r w:rsidRPr="00DE2E2A">
        <w:rPr>
          <w:rStyle w:val="MapleInput"/>
          <w:lang w:val="en-US"/>
        </w:rPr>
        <w:t>), x=0..2))/factorial(n+1)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876300" cy="180975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6"/>
          <w:lang w:val="ru-RU"/>
        </w:rPr>
        <w:drawing>
          <wp:inline distT="0" distB="0" distL="0" distR="0">
            <wp:extent cx="1457325" cy="200025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proofErr w:type="gramStart"/>
      <w:r>
        <w:t>фактическая</w:t>
      </w:r>
      <w:proofErr w:type="gramEnd"/>
      <w:r w:rsidRPr="00DE2E2A">
        <w:rPr>
          <w:lang w:val="en-US"/>
        </w:rPr>
        <w:t xml:space="preserve"> </w:t>
      </w:r>
      <w:r>
        <w:t>погрешность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>error4exact:=</w:t>
      </w:r>
      <w:proofErr w:type="spellStart"/>
      <w:proofErr w:type="gram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</w:t>
      </w:r>
      <w:proofErr w:type="gramEnd"/>
      <w:r w:rsidRPr="00DE2E2A">
        <w:rPr>
          <w:rStyle w:val="MapleInput"/>
          <w:lang w:val="en-US"/>
        </w:rPr>
        <w:t>maximize(abs(f-fLagr4), x=0..2)); error8exact:=</w:t>
      </w:r>
      <w:proofErr w:type="spell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maximize(abs(f-fLagr8), x=0..2))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657350" cy="180975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743075" cy="180975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proofErr w:type="gramStart"/>
      <w:r>
        <w:t>рисуем</w:t>
      </w:r>
      <w:proofErr w:type="gramEnd"/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>p1:=</w:t>
      </w:r>
      <w:proofErr w:type="gramStart"/>
      <w:r w:rsidRPr="00DE2E2A">
        <w:rPr>
          <w:rStyle w:val="MapleInput"/>
          <w:lang w:val="en-US"/>
        </w:rPr>
        <w:t>plot(</w:t>
      </w:r>
      <w:proofErr w:type="gramEnd"/>
      <w:r w:rsidRPr="00DE2E2A">
        <w:rPr>
          <w:rStyle w:val="MapleInput"/>
          <w:lang w:val="en-US"/>
        </w:rPr>
        <w:t>l, x=x0..</w:t>
      </w:r>
      <w:proofErr w:type="gramStart"/>
      <w:r w:rsidRPr="00DE2E2A">
        <w:rPr>
          <w:rStyle w:val="MapleInput"/>
          <w:lang w:val="en-US"/>
        </w:rPr>
        <w:t>xn</w:t>
      </w:r>
      <w:proofErr w:type="gramEnd"/>
      <w:r w:rsidRPr="00DE2E2A">
        <w:rPr>
          <w:rStyle w:val="MapleInput"/>
          <w:lang w:val="en-US"/>
        </w:rPr>
        <w:t>, color=green, legend="f(x)"):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>p2:=</w:t>
      </w:r>
      <w:proofErr w:type="gramStart"/>
      <w:r w:rsidRPr="00DE2E2A">
        <w:rPr>
          <w:rStyle w:val="MapleInput"/>
          <w:lang w:val="en-US"/>
        </w:rPr>
        <w:t>plot(</w:t>
      </w:r>
      <w:proofErr w:type="gramEnd"/>
      <w:r w:rsidRPr="00DE2E2A">
        <w:rPr>
          <w:rStyle w:val="MapleInput"/>
          <w:lang w:val="en-US"/>
        </w:rPr>
        <w:t>fLagr4, x=x0..</w:t>
      </w:r>
      <w:proofErr w:type="gramStart"/>
      <w:r w:rsidRPr="00DE2E2A">
        <w:rPr>
          <w:rStyle w:val="MapleInput"/>
          <w:lang w:val="en-US"/>
        </w:rPr>
        <w:t>xn</w:t>
      </w:r>
      <w:proofErr w:type="gramEnd"/>
      <w:r w:rsidRPr="00DE2E2A">
        <w:rPr>
          <w:rStyle w:val="MapleInput"/>
          <w:lang w:val="en-US"/>
        </w:rPr>
        <w:t>, color=blue, legend="Lagrange polynomial, n=4"):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>p3:=</w:t>
      </w:r>
      <w:proofErr w:type="gramStart"/>
      <w:r w:rsidRPr="00DE2E2A">
        <w:rPr>
          <w:rStyle w:val="MapleInput"/>
          <w:lang w:val="en-US"/>
        </w:rPr>
        <w:t>plot(</w:t>
      </w:r>
      <w:proofErr w:type="gramEnd"/>
      <w:r w:rsidRPr="00DE2E2A">
        <w:rPr>
          <w:rStyle w:val="MapleInput"/>
          <w:lang w:val="en-US"/>
        </w:rPr>
        <w:t>fLagr8, x=x0..</w:t>
      </w:r>
      <w:proofErr w:type="gramStart"/>
      <w:r w:rsidRPr="00DE2E2A">
        <w:rPr>
          <w:rStyle w:val="MapleInput"/>
          <w:lang w:val="en-US"/>
        </w:rPr>
        <w:t>xn</w:t>
      </w:r>
      <w:proofErr w:type="gramEnd"/>
      <w:r w:rsidRPr="00DE2E2A">
        <w:rPr>
          <w:rStyle w:val="MapleInput"/>
          <w:lang w:val="en-US"/>
        </w:rPr>
        <w:t>, color=red, legend="Lagrange polynomial, n=8"):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lastRenderedPageBreak/>
        <w:t xml:space="preserve">&gt; </w:t>
      </w:r>
      <w:r w:rsidRPr="00DE2E2A">
        <w:rPr>
          <w:rStyle w:val="MapleInput"/>
          <w:lang w:val="en-US"/>
        </w:rPr>
        <w:t>p4:=</w:t>
      </w:r>
      <w:proofErr w:type="gramStart"/>
      <w:r w:rsidRPr="00DE2E2A">
        <w:rPr>
          <w:rStyle w:val="MapleInput"/>
          <w:lang w:val="en-US"/>
        </w:rPr>
        <w:t>plot(</w:t>
      </w:r>
      <w:proofErr w:type="gramEnd"/>
      <w:r w:rsidRPr="00DE2E2A">
        <w:rPr>
          <w:rStyle w:val="MapleInput"/>
          <w:lang w:val="en-US"/>
        </w:rPr>
        <w:t>Newton4, x=x0..</w:t>
      </w:r>
      <w:proofErr w:type="gramStart"/>
      <w:r w:rsidRPr="00DE2E2A">
        <w:rPr>
          <w:rStyle w:val="MapleInput"/>
          <w:lang w:val="en-US"/>
        </w:rPr>
        <w:t>xn</w:t>
      </w:r>
      <w:proofErr w:type="gramEnd"/>
      <w:r w:rsidRPr="00DE2E2A">
        <w:rPr>
          <w:rStyle w:val="MapleInput"/>
          <w:lang w:val="en-US"/>
        </w:rPr>
        <w:t>, color=magenta, legend="Newton polynomial, n=4"):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>p5:=</w:t>
      </w:r>
      <w:proofErr w:type="gramStart"/>
      <w:r w:rsidRPr="00DE2E2A">
        <w:rPr>
          <w:rStyle w:val="MapleInput"/>
          <w:lang w:val="en-US"/>
        </w:rPr>
        <w:t>plot(</w:t>
      </w:r>
      <w:proofErr w:type="gramEnd"/>
      <w:r w:rsidRPr="00DE2E2A">
        <w:rPr>
          <w:rStyle w:val="MapleInput"/>
          <w:lang w:val="en-US"/>
        </w:rPr>
        <w:t>Newton8, x=x0..</w:t>
      </w:r>
      <w:proofErr w:type="gramStart"/>
      <w:r w:rsidRPr="00DE2E2A">
        <w:rPr>
          <w:rStyle w:val="MapleInput"/>
          <w:lang w:val="en-US"/>
        </w:rPr>
        <w:t>xn</w:t>
      </w:r>
      <w:proofErr w:type="gramEnd"/>
      <w:r w:rsidRPr="00DE2E2A">
        <w:rPr>
          <w:rStyle w:val="MapleInput"/>
          <w:lang w:val="en-US"/>
        </w:rPr>
        <w:t>, color=magenta, legend="Newton polynomial, n=8"):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with(</w:t>
      </w:r>
      <w:proofErr w:type="gramEnd"/>
      <w:r w:rsidRPr="00DE2E2A">
        <w:rPr>
          <w:rStyle w:val="MapleInput"/>
          <w:lang w:val="en-US"/>
        </w:rPr>
        <w:t>plots):</w:t>
      </w:r>
    </w:p>
    <w:p w:rsidR="00DE2E2A" w:rsidRDefault="00DE2E2A" w:rsidP="00DE2E2A">
      <w:pPr>
        <w:pStyle w:val="Warning"/>
      </w:pPr>
      <w:r>
        <w:t xml:space="preserve">Warning, the name </w:t>
      </w:r>
      <w:proofErr w:type="spellStart"/>
      <w:r>
        <w:t>changecoords</w:t>
      </w:r>
      <w:proofErr w:type="spellEnd"/>
      <w:r>
        <w:t xml:space="preserve"> </w:t>
      </w:r>
      <w:proofErr w:type="gramStart"/>
      <w:r>
        <w:t>has been redefined</w:t>
      </w:r>
      <w:proofErr w:type="gramEnd"/>
    </w:p>
    <w:p w:rsidR="00DE2E2A" w:rsidRDefault="00DE2E2A" w:rsidP="00DE2E2A">
      <w:pPr>
        <w:pStyle w:val="Warning"/>
      </w:pP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display(</w:t>
      </w:r>
      <w:proofErr w:type="gramEnd"/>
      <w:r w:rsidRPr="00DE2E2A">
        <w:rPr>
          <w:rStyle w:val="MapleInput"/>
          <w:lang w:val="en-US"/>
        </w:rPr>
        <w:t>[p1, p2, p3, p4, p5]);</w:t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>Задание 4.</w:t>
      </w:r>
    </w:p>
    <w:p w:rsidR="00DE2E2A" w:rsidRDefault="00DE2E2A" w:rsidP="00DE2E2A">
      <w:r>
        <w:t xml:space="preserve">&gt; </w:t>
      </w:r>
      <w:proofErr w:type="gramStart"/>
      <w:r>
        <w:rPr>
          <w:rStyle w:val="MapleInput"/>
        </w:rPr>
        <w:t>f:=</w:t>
      </w:r>
      <w:proofErr w:type="gramEnd"/>
      <w:r>
        <w:rPr>
          <w:rStyle w:val="MapleInput"/>
        </w:rPr>
        <w:t>x*sin(Pi*x^2/2)+2*(x-2)^2;</w:t>
      </w:r>
    </w:p>
    <w:p w:rsidR="00DE2E2A" w:rsidRDefault="00DE2E2A" w:rsidP="00DE2E2A">
      <w:pPr>
        <w:pStyle w:val="MapleOutput"/>
      </w:pPr>
      <w:r>
        <w:rPr>
          <w:noProof/>
          <w:position w:val="-24"/>
          <w:lang w:val="ru-RU"/>
        </w:rPr>
        <w:drawing>
          <wp:inline distT="0" distB="0" distL="0" distR="0">
            <wp:extent cx="2011680" cy="365760"/>
            <wp:effectExtent l="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r>
        <w:t xml:space="preserve">&gt; </w:t>
      </w:r>
      <w:proofErr w:type="gramStart"/>
      <w:r>
        <w:rPr>
          <w:rStyle w:val="MapleInput"/>
        </w:rPr>
        <w:t>h:=</w:t>
      </w:r>
      <w:proofErr w:type="gramEnd"/>
      <w:r>
        <w:rPr>
          <w:rStyle w:val="MapleInput"/>
        </w:rPr>
        <w:t>0.1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457200" cy="182880"/>
            <wp:effectExtent l="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a</w:t>
      </w:r>
      <w:proofErr w:type="gramEnd"/>
      <w:r w:rsidRPr="00DE2E2A">
        <w:rPr>
          <w:rStyle w:val="MapleInput"/>
          <w:lang w:val="en-US"/>
        </w:rPr>
        <w:t>:=0; b:=2; n:=trunc((b-a)/h)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457200" cy="182880"/>
            <wp:effectExtent l="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457200" cy="182880"/>
            <wp:effectExtent l="0" t="0" r="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548640" cy="182880"/>
            <wp:effectExtent l="0" t="0" r="0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proofErr w:type="gramStart"/>
      <w:r>
        <w:t>метод</w:t>
      </w:r>
      <w:proofErr w:type="gramEnd"/>
      <w:r w:rsidRPr="00DE2E2A">
        <w:rPr>
          <w:lang w:val="en-US"/>
        </w:rPr>
        <w:t xml:space="preserve"> </w:t>
      </w:r>
      <w:r>
        <w:t>трапеций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>tr0:=0:</w:t>
      </w:r>
    </w:p>
    <w:p w:rsidR="00DE2E2A" w:rsidRPr="00DE2E2A" w:rsidRDefault="00DE2E2A" w:rsidP="00DE2E2A">
      <w:pPr>
        <w:rPr>
          <w:lang w:val="en-US"/>
        </w:rPr>
      </w:pPr>
      <w:proofErr w:type="gramStart"/>
      <w:r>
        <w:t>заполняем</w:t>
      </w:r>
      <w:proofErr w:type="gramEnd"/>
      <w:r w:rsidRPr="00DE2E2A">
        <w:rPr>
          <w:lang w:val="en-US"/>
        </w:rPr>
        <w:t xml:space="preserve"> </w:t>
      </w:r>
      <w:r>
        <w:t>сетку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spellStart"/>
      <w:proofErr w:type="gramStart"/>
      <w:r w:rsidRPr="00DE2E2A">
        <w:rPr>
          <w:rStyle w:val="MapleInput"/>
          <w:lang w:val="en-US"/>
        </w:rPr>
        <w:t>xpoints</w:t>
      </w:r>
      <w:proofErr w:type="spellEnd"/>
      <w:proofErr w:type="gramEnd"/>
      <w:r w:rsidRPr="00DE2E2A">
        <w:rPr>
          <w:rStyle w:val="MapleInput"/>
          <w:lang w:val="en-US"/>
        </w:rPr>
        <w:t>:=vector(n+1):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+1 do 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:=a+(i-1)*h: od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 do 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tr0:=tr0+</w:t>
      </w:r>
      <w:proofErr w:type="gramStart"/>
      <w:r w:rsidRPr="00DE2E2A">
        <w:rPr>
          <w:rStyle w:val="MapleInput"/>
          <w:lang w:val="en-US"/>
        </w:rPr>
        <w:t>evalf(</w:t>
      </w:r>
      <w:proofErr w:type="gramEnd"/>
      <w:r w:rsidRPr="00DE2E2A">
        <w:rPr>
          <w:rStyle w:val="MapleInput"/>
          <w:lang w:val="en-US"/>
        </w:rPr>
        <w:t>(subs(x=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, f)+subs(x=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i+1] ,f))/2)*h:</w:t>
      </w:r>
    </w:p>
    <w:p w:rsidR="00DE2E2A" w:rsidRDefault="00DE2E2A" w:rsidP="00DE2E2A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DE2E2A" w:rsidRDefault="00DE2E2A" w:rsidP="00DE2E2A">
      <w:r>
        <w:t xml:space="preserve">&gt; </w:t>
      </w:r>
      <w:r>
        <w:rPr>
          <w:rStyle w:val="MapleInput"/>
        </w:rPr>
        <w:t>tr0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914400" cy="182880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h</w:t>
      </w:r>
      <w:proofErr w:type="gramEnd"/>
      <w:r w:rsidRPr="00DE2E2A">
        <w:rPr>
          <w:rStyle w:val="MapleInput"/>
          <w:lang w:val="en-US"/>
        </w:rPr>
        <w:t>:=h/2; n:=trunc((b-a)/h)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280160" cy="182880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548640" cy="182880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 xml:space="preserve">:=vector(n+1):for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+1 do 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:=a+(i-1)*h: od: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spellStart"/>
      <w:proofErr w:type="gramStart"/>
      <w:r w:rsidRPr="00DE2E2A">
        <w:rPr>
          <w:rStyle w:val="MapleInput"/>
          <w:lang w:val="en-US"/>
        </w:rPr>
        <w:t>tr</w:t>
      </w:r>
      <w:proofErr w:type="spellEnd"/>
      <w:proofErr w:type="gramEnd"/>
      <w:r w:rsidRPr="00DE2E2A">
        <w:rPr>
          <w:rStyle w:val="MapleInput"/>
          <w:lang w:val="en-US"/>
        </w:rPr>
        <w:t>:=0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 do 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lastRenderedPageBreak/>
        <w:t xml:space="preserve">    </w:t>
      </w:r>
      <w:proofErr w:type="spellStart"/>
      <w:r w:rsidRPr="00DE2E2A">
        <w:rPr>
          <w:rStyle w:val="MapleInput"/>
          <w:lang w:val="en-US"/>
        </w:rPr>
        <w:t>tr</w:t>
      </w:r>
      <w:proofErr w:type="spellEnd"/>
      <w:r w:rsidRPr="00DE2E2A">
        <w:rPr>
          <w:rStyle w:val="MapleInput"/>
          <w:lang w:val="en-US"/>
        </w:rPr>
        <w:t>:=</w:t>
      </w:r>
      <w:proofErr w:type="spellStart"/>
      <w:r w:rsidRPr="00DE2E2A">
        <w:rPr>
          <w:rStyle w:val="MapleInput"/>
          <w:lang w:val="en-US"/>
        </w:rPr>
        <w:t>tr+evalf</w:t>
      </w:r>
      <w:proofErr w:type="spellEnd"/>
      <w:r w:rsidRPr="00DE2E2A">
        <w:rPr>
          <w:rStyle w:val="MapleInput"/>
          <w:lang w:val="en-US"/>
        </w:rPr>
        <w:t>((subs(x=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, f)+subs(x=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i+1] ,f))/2)*h:</w:t>
      </w:r>
    </w:p>
    <w:p w:rsidR="00DE2E2A" w:rsidRDefault="00DE2E2A" w:rsidP="00DE2E2A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DE2E2A" w:rsidRDefault="00DE2E2A" w:rsidP="00DE2E2A">
      <w:r>
        <w:t xml:space="preserve">&gt; </w:t>
      </w:r>
      <w:proofErr w:type="spellStart"/>
      <w:r>
        <w:rPr>
          <w:rStyle w:val="MapleInput"/>
        </w:rPr>
        <w:t>tr</w:t>
      </w:r>
      <w:proofErr w:type="spellEnd"/>
      <w:r>
        <w:rPr>
          <w:rStyle w:val="MapleInput"/>
        </w:rPr>
        <w:t>;</w:t>
      </w:r>
    </w:p>
    <w:p w:rsidR="00DE2E2A" w:rsidRDefault="00DE2E2A" w:rsidP="00DE2E2A"/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548640" cy="182880"/>
            <wp:effectExtent l="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 xml:space="preserve">while </w:t>
      </w:r>
      <w:proofErr w:type="gramStart"/>
      <w:r w:rsidRPr="00DE2E2A">
        <w:rPr>
          <w:rStyle w:val="MapleInput"/>
          <w:lang w:val="en-US"/>
        </w:rPr>
        <w:t>abs(</w:t>
      </w:r>
      <w:proofErr w:type="gramEnd"/>
      <w:r w:rsidRPr="00DE2E2A">
        <w:rPr>
          <w:rStyle w:val="MapleInput"/>
          <w:lang w:val="en-US"/>
        </w:rPr>
        <w:t>tr-tr0)/3&gt;0.0001 do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tr0:=</w:t>
      </w:r>
      <w:proofErr w:type="spellStart"/>
      <w:proofErr w:type="gramStart"/>
      <w:r w:rsidRPr="00DE2E2A">
        <w:rPr>
          <w:rStyle w:val="MapleInput"/>
          <w:lang w:val="en-US"/>
        </w:rPr>
        <w:t>tr</w:t>
      </w:r>
      <w:proofErr w:type="spellEnd"/>
      <w:proofErr w:type="gramEnd"/>
      <w:r w:rsidRPr="00DE2E2A">
        <w:rPr>
          <w:rStyle w:val="MapleInput"/>
          <w:lang w:val="en-US"/>
        </w:rPr>
        <w:t>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</w:t>
      </w:r>
      <w:proofErr w:type="spellStart"/>
      <w:proofErr w:type="gramStart"/>
      <w:r w:rsidRPr="00DE2E2A">
        <w:rPr>
          <w:rStyle w:val="MapleInput"/>
          <w:lang w:val="en-US"/>
        </w:rPr>
        <w:t>tr</w:t>
      </w:r>
      <w:proofErr w:type="spellEnd"/>
      <w:proofErr w:type="gramEnd"/>
      <w:r w:rsidRPr="00DE2E2A">
        <w:rPr>
          <w:rStyle w:val="MapleInput"/>
          <w:lang w:val="en-US"/>
        </w:rPr>
        <w:t>:=0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</w:t>
      </w:r>
      <w:proofErr w:type="gramStart"/>
      <w:r w:rsidRPr="00DE2E2A">
        <w:rPr>
          <w:rStyle w:val="MapleInput"/>
          <w:lang w:val="en-US"/>
        </w:rPr>
        <w:t>h</w:t>
      </w:r>
      <w:proofErr w:type="gramEnd"/>
      <w:r w:rsidRPr="00DE2E2A">
        <w:rPr>
          <w:rStyle w:val="MapleInput"/>
          <w:lang w:val="en-US"/>
        </w:rPr>
        <w:t>:=h/2; n:=trunc((b-a)/h)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 xml:space="preserve">:=vector(n+1):for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+1 do 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:=a+(i-1)*h: od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 do 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    </w:t>
      </w:r>
      <w:proofErr w:type="spellStart"/>
      <w:r w:rsidRPr="00DE2E2A">
        <w:rPr>
          <w:rStyle w:val="MapleInput"/>
          <w:lang w:val="en-US"/>
        </w:rPr>
        <w:t>tr</w:t>
      </w:r>
      <w:proofErr w:type="spellEnd"/>
      <w:r w:rsidRPr="00DE2E2A">
        <w:rPr>
          <w:rStyle w:val="MapleInput"/>
          <w:lang w:val="en-US"/>
        </w:rPr>
        <w:t>:=</w:t>
      </w:r>
      <w:proofErr w:type="spellStart"/>
      <w:r w:rsidRPr="00DE2E2A">
        <w:rPr>
          <w:rStyle w:val="MapleInput"/>
          <w:lang w:val="en-US"/>
        </w:rPr>
        <w:t>tr+evalf</w:t>
      </w:r>
      <w:proofErr w:type="spellEnd"/>
      <w:r w:rsidRPr="00DE2E2A">
        <w:rPr>
          <w:rStyle w:val="MapleInput"/>
          <w:lang w:val="en-US"/>
        </w:rPr>
        <w:t>((subs(x=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, f)+subs(x=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i+1] ,f))/2)*h:</w:t>
      </w:r>
    </w:p>
    <w:p w:rsidR="00DE2E2A" w:rsidRDefault="00DE2E2A" w:rsidP="00DE2E2A">
      <w:pPr>
        <w:rPr>
          <w:rStyle w:val="MapleInput"/>
        </w:rPr>
      </w:pPr>
      <w:r w:rsidRPr="00DE2E2A">
        <w:rPr>
          <w:rStyle w:val="MapleInput"/>
          <w:lang w:val="en-US"/>
        </w:rPr>
        <w:t xml:space="preserve">      </w:t>
      </w:r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DE2E2A" w:rsidRDefault="00DE2E2A" w:rsidP="00DE2E2A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DE2E2A" w:rsidRPr="00343B10" w:rsidRDefault="00DE2E2A" w:rsidP="00DE2E2A">
      <w:proofErr w:type="gramStart"/>
      <w:r>
        <w:t>точное</w:t>
      </w:r>
      <w:proofErr w:type="gramEnd"/>
      <w:r>
        <w:t xml:space="preserve"> значение интеграла</w:t>
      </w:r>
    </w:p>
    <w:p w:rsidR="00DE2E2A" w:rsidRDefault="00DE2E2A" w:rsidP="00DE2E2A">
      <w:r>
        <w:t xml:space="preserve">&gt; </w:t>
      </w:r>
      <w:proofErr w:type="spellStart"/>
      <w:proofErr w:type="gramStart"/>
      <w:r>
        <w:rPr>
          <w:rStyle w:val="MapleInput"/>
        </w:rPr>
        <w:t>Ih</w:t>
      </w:r>
      <w:proofErr w:type="spellEnd"/>
      <w:r>
        <w:rPr>
          <w:rStyle w:val="MapleInput"/>
        </w:rPr>
        <w:t>:=</w:t>
      </w:r>
      <w:proofErr w:type="spellStart"/>
      <w:proofErr w:type="gramEnd"/>
      <w:r>
        <w:rPr>
          <w:rStyle w:val="MapleInput"/>
        </w:rPr>
        <w:t>evalf</w:t>
      </w:r>
      <w:proofErr w:type="spellEnd"/>
      <w:r>
        <w:rPr>
          <w:rStyle w:val="MapleInput"/>
        </w:rPr>
        <w:t>(</w:t>
      </w:r>
      <w:proofErr w:type="spellStart"/>
      <w:r>
        <w:rPr>
          <w:rStyle w:val="MapleInput"/>
        </w:rPr>
        <w:t>int</w:t>
      </w:r>
      <w:proofErr w:type="spellEnd"/>
      <w:r>
        <w:rPr>
          <w:rStyle w:val="MapleInput"/>
        </w:rPr>
        <w:t>(f, x=</w:t>
      </w:r>
      <w:proofErr w:type="spellStart"/>
      <w:r>
        <w:rPr>
          <w:rStyle w:val="MapleInput"/>
        </w:rPr>
        <w:t>a..b</w:t>
      </w:r>
      <w:proofErr w:type="spellEnd"/>
      <w:r>
        <w:rPr>
          <w:rStyle w:val="MapleInput"/>
        </w:rPr>
        <w:t>))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914400" cy="182880"/>
            <wp:effectExtent l="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roofErr w:type="gramStart"/>
      <w:r>
        <w:t>погрешность</w:t>
      </w:r>
      <w:proofErr w:type="gramEnd"/>
    </w:p>
    <w:p w:rsidR="00DE2E2A" w:rsidRDefault="00DE2E2A" w:rsidP="00DE2E2A">
      <w:r>
        <w:t xml:space="preserve">&gt; </w:t>
      </w:r>
      <w:proofErr w:type="spellStart"/>
      <w:r>
        <w:rPr>
          <w:rStyle w:val="MapleInput"/>
        </w:rPr>
        <w:t>abs</w:t>
      </w:r>
      <w:proofErr w:type="spellEnd"/>
      <w:r>
        <w:rPr>
          <w:rStyle w:val="MapleInput"/>
        </w:rPr>
        <w:t>(</w:t>
      </w:r>
      <w:proofErr w:type="spellStart"/>
      <w:r>
        <w:rPr>
          <w:rStyle w:val="MapleInput"/>
        </w:rPr>
        <w:t>Ih-tr</w:t>
      </w:r>
      <w:proofErr w:type="spellEnd"/>
      <w:r>
        <w:rPr>
          <w:rStyle w:val="MapleInput"/>
        </w:rPr>
        <w:t>)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457200" cy="182880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343B10" w:rsidRDefault="00DE2E2A" w:rsidP="00DE2E2A">
      <w:proofErr w:type="gramStart"/>
      <w:r w:rsidRPr="00343B10">
        <w:t>уточняем</w:t>
      </w:r>
      <w:proofErr w:type="gramEnd"/>
      <w:r w:rsidRPr="00343B10">
        <w:t xml:space="preserve"> по Ричардсону</w:t>
      </w:r>
    </w:p>
    <w:p w:rsidR="00DE2E2A" w:rsidRPr="00343B10" w:rsidRDefault="00DE2E2A" w:rsidP="00DE2E2A">
      <w:r w:rsidRPr="00343B10">
        <w:t xml:space="preserve">&gt; </w:t>
      </w:r>
      <w:proofErr w:type="spellStart"/>
      <w:proofErr w:type="gramStart"/>
      <w:r>
        <w:rPr>
          <w:rStyle w:val="MapleInput"/>
        </w:rPr>
        <w:t>Itr</w:t>
      </w:r>
      <w:proofErr w:type="spellEnd"/>
      <w:r w:rsidRPr="00343B10">
        <w:rPr>
          <w:rStyle w:val="MapleInput"/>
        </w:rPr>
        <w:t>:=</w:t>
      </w:r>
      <w:proofErr w:type="gramEnd"/>
      <w:r w:rsidRPr="00343B10">
        <w:rPr>
          <w:rStyle w:val="MapleInput"/>
        </w:rPr>
        <w:t>1/3*(4*</w:t>
      </w:r>
      <w:r>
        <w:rPr>
          <w:rStyle w:val="MapleInput"/>
        </w:rPr>
        <w:t>tr</w:t>
      </w:r>
      <w:r w:rsidRPr="00343B10">
        <w:rPr>
          <w:rStyle w:val="MapleInput"/>
        </w:rPr>
        <w:t>-</w:t>
      </w:r>
      <w:r>
        <w:rPr>
          <w:rStyle w:val="MapleInput"/>
        </w:rPr>
        <w:t>tr</w:t>
      </w:r>
      <w:r w:rsidRPr="00343B10">
        <w:rPr>
          <w:rStyle w:val="MapleInput"/>
        </w:rPr>
        <w:t>0)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914400" cy="182880"/>
            <wp:effectExtent l="0" t="0" r="0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r>
        <w:t xml:space="preserve">&gt; </w:t>
      </w:r>
      <w:proofErr w:type="spellStart"/>
      <w:r>
        <w:rPr>
          <w:rStyle w:val="MapleInput"/>
        </w:rPr>
        <w:t>abs</w:t>
      </w:r>
      <w:proofErr w:type="spellEnd"/>
      <w:r>
        <w:rPr>
          <w:rStyle w:val="MapleInput"/>
        </w:rPr>
        <w:t>(</w:t>
      </w:r>
      <w:proofErr w:type="spellStart"/>
      <w:r>
        <w:rPr>
          <w:rStyle w:val="MapleInput"/>
        </w:rPr>
        <w:t>Itr-Ih</w:t>
      </w:r>
      <w:proofErr w:type="spellEnd"/>
      <w:r>
        <w:rPr>
          <w:rStyle w:val="MapleInput"/>
        </w:rPr>
        <w:t>)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457200" cy="182880"/>
            <wp:effectExtent l="0" t="0" r="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343B10" w:rsidRDefault="00DE2E2A" w:rsidP="00DE2E2A">
      <w:proofErr w:type="gramStart"/>
      <w:r w:rsidRPr="00343B10">
        <w:t>формула</w:t>
      </w:r>
      <w:proofErr w:type="gramEnd"/>
      <w:r w:rsidRPr="00343B10">
        <w:t xml:space="preserve"> Симпсона</w:t>
      </w:r>
    </w:p>
    <w:p w:rsidR="00DE2E2A" w:rsidRPr="00343B10" w:rsidRDefault="00DE2E2A" w:rsidP="00DE2E2A">
      <w:r w:rsidRPr="00343B10">
        <w:t xml:space="preserve">&gt; </w:t>
      </w:r>
      <w:proofErr w:type="gramStart"/>
      <w:r>
        <w:rPr>
          <w:rStyle w:val="MapleInput"/>
        </w:rPr>
        <w:t>h</w:t>
      </w:r>
      <w:r w:rsidRPr="00343B10">
        <w:rPr>
          <w:rStyle w:val="MapleInput"/>
        </w:rPr>
        <w:t>:=</w:t>
      </w:r>
      <w:proofErr w:type="gramEnd"/>
      <w:r w:rsidRPr="00343B10">
        <w:rPr>
          <w:rStyle w:val="MapleInput"/>
        </w:rPr>
        <w:t>0.1;</w:t>
      </w:r>
      <w:r>
        <w:rPr>
          <w:rStyle w:val="MapleInput"/>
        </w:rPr>
        <w:t>n</w:t>
      </w:r>
      <w:r w:rsidRPr="00343B10">
        <w:rPr>
          <w:rStyle w:val="MapleInput"/>
        </w:rPr>
        <w:t>:=</w:t>
      </w:r>
      <w:r>
        <w:rPr>
          <w:rStyle w:val="MapleInput"/>
        </w:rPr>
        <w:t>trunc</w:t>
      </w:r>
      <w:r w:rsidRPr="00343B10">
        <w:rPr>
          <w:rStyle w:val="MapleInput"/>
        </w:rPr>
        <w:t>((</w:t>
      </w:r>
      <w:r>
        <w:rPr>
          <w:rStyle w:val="MapleInput"/>
        </w:rPr>
        <w:t>b</w:t>
      </w:r>
      <w:r w:rsidRPr="00343B10">
        <w:rPr>
          <w:rStyle w:val="MapleInput"/>
        </w:rPr>
        <w:t>-</w:t>
      </w:r>
      <w:r>
        <w:rPr>
          <w:rStyle w:val="MapleInput"/>
        </w:rPr>
        <w:t>a</w:t>
      </w:r>
      <w:r w:rsidRPr="00343B10">
        <w:rPr>
          <w:rStyle w:val="MapleInput"/>
        </w:rPr>
        <w:t>)/</w:t>
      </w:r>
      <w:r>
        <w:rPr>
          <w:rStyle w:val="MapleInput"/>
        </w:rPr>
        <w:t>h</w:t>
      </w:r>
      <w:r w:rsidRPr="00343B10">
        <w:rPr>
          <w:rStyle w:val="MapleInput"/>
        </w:rPr>
        <w:t>)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457200" cy="182880"/>
            <wp:effectExtent l="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548640" cy="182880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>IS0:=0: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spellStart"/>
      <w:proofErr w:type="gramStart"/>
      <w:r w:rsidRPr="00DE2E2A">
        <w:rPr>
          <w:rStyle w:val="MapleInput"/>
          <w:lang w:val="en-US"/>
        </w:rPr>
        <w:t>xpoints</w:t>
      </w:r>
      <w:proofErr w:type="spellEnd"/>
      <w:proofErr w:type="gramEnd"/>
      <w:r w:rsidRPr="00DE2E2A">
        <w:rPr>
          <w:rStyle w:val="MapleInput"/>
          <w:lang w:val="en-US"/>
        </w:rPr>
        <w:t xml:space="preserve">:=vector(n+1): for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+1 do 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:=a+(i-1)*h: od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 do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lastRenderedPageBreak/>
        <w:t xml:space="preserve">    IS0:=IS0+</w:t>
      </w:r>
      <w:proofErr w:type="gramStart"/>
      <w:r w:rsidRPr="00DE2E2A">
        <w:rPr>
          <w:rStyle w:val="MapleInput"/>
          <w:lang w:val="en-US"/>
        </w:rPr>
        <w:t>evalf(</w:t>
      </w:r>
      <w:proofErr w:type="gramEnd"/>
      <w:r w:rsidRPr="00DE2E2A">
        <w:rPr>
          <w:rStyle w:val="MapleInput"/>
          <w:lang w:val="en-US"/>
        </w:rPr>
        <w:t>h/6*(subs(x=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, f) + 4*subs(x=(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+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i+1])/2, f) + subs(x=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i+1], f)));</w:t>
      </w:r>
    </w:p>
    <w:p w:rsidR="00DE2E2A" w:rsidRDefault="00DE2E2A" w:rsidP="00DE2E2A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DE2E2A" w:rsidRDefault="00DE2E2A" w:rsidP="00DE2E2A">
      <w:r>
        <w:t xml:space="preserve">&gt; </w:t>
      </w:r>
      <w:r>
        <w:rPr>
          <w:rStyle w:val="MapleInput"/>
        </w:rPr>
        <w:t>IS0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914400" cy="182880"/>
            <wp:effectExtent l="0" t="0" r="0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h</w:t>
      </w:r>
      <w:proofErr w:type="gramEnd"/>
      <w:r w:rsidRPr="00DE2E2A">
        <w:rPr>
          <w:rStyle w:val="MapleInput"/>
          <w:lang w:val="en-US"/>
        </w:rPr>
        <w:t>:=h/2; n:=trunc((b-a)/h)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280160" cy="182880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548640" cy="182880"/>
            <wp:effectExtent l="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>IS</w:t>
      </w:r>
      <w:proofErr w:type="gramStart"/>
      <w:r w:rsidRPr="00DE2E2A">
        <w:rPr>
          <w:rStyle w:val="MapleInput"/>
          <w:lang w:val="en-US"/>
        </w:rPr>
        <w:t>:=</w:t>
      </w:r>
      <w:proofErr w:type="gramEnd"/>
      <w:r w:rsidRPr="00DE2E2A">
        <w:rPr>
          <w:rStyle w:val="MapleInput"/>
          <w:lang w:val="en-US"/>
        </w:rPr>
        <w:t xml:space="preserve">0: 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spellStart"/>
      <w:proofErr w:type="gramStart"/>
      <w:r w:rsidRPr="00DE2E2A">
        <w:rPr>
          <w:rStyle w:val="MapleInput"/>
          <w:lang w:val="en-US"/>
        </w:rPr>
        <w:t>xpoints</w:t>
      </w:r>
      <w:proofErr w:type="spellEnd"/>
      <w:proofErr w:type="gramEnd"/>
      <w:r w:rsidRPr="00DE2E2A">
        <w:rPr>
          <w:rStyle w:val="MapleInput"/>
          <w:lang w:val="en-US"/>
        </w:rPr>
        <w:t xml:space="preserve">:=vector(n+1): for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+1 do 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:=a+(i-1)*h: od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 do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IS:=</w:t>
      </w:r>
      <w:proofErr w:type="spellStart"/>
      <w:r w:rsidRPr="00DE2E2A">
        <w:rPr>
          <w:rStyle w:val="MapleInput"/>
          <w:lang w:val="en-US"/>
        </w:rPr>
        <w:t>IS+evalf</w:t>
      </w:r>
      <w:proofErr w:type="spellEnd"/>
      <w:r w:rsidRPr="00DE2E2A">
        <w:rPr>
          <w:rStyle w:val="MapleInput"/>
          <w:lang w:val="en-US"/>
        </w:rPr>
        <w:t>(h/6*(subs(x=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, f) + 4*subs(x=(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+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i+1])/2, f) + subs(x=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i+1], f)));</w:t>
      </w:r>
    </w:p>
    <w:p w:rsidR="00DE2E2A" w:rsidRDefault="00DE2E2A" w:rsidP="00DE2E2A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DE2E2A" w:rsidRDefault="00DE2E2A" w:rsidP="00DE2E2A">
      <w:r>
        <w:t xml:space="preserve">&gt; </w:t>
      </w:r>
      <w:r>
        <w:rPr>
          <w:rStyle w:val="MapleInput"/>
        </w:rPr>
        <w:t>IS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914400" cy="182880"/>
            <wp:effectExtent l="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lang w:val="en-US"/>
        </w:rPr>
        <w:t xml:space="preserve">&gt; </w:t>
      </w:r>
      <w:r w:rsidRPr="00DE2E2A">
        <w:rPr>
          <w:rStyle w:val="MapleInput"/>
          <w:lang w:val="en-US"/>
        </w:rPr>
        <w:t xml:space="preserve">while </w:t>
      </w:r>
      <w:proofErr w:type="gramStart"/>
      <w:r w:rsidRPr="00DE2E2A">
        <w:rPr>
          <w:rStyle w:val="MapleInput"/>
          <w:lang w:val="en-US"/>
        </w:rPr>
        <w:t>abs(</w:t>
      </w:r>
      <w:proofErr w:type="gramEnd"/>
      <w:r w:rsidRPr="00DE2E2A">
        <w:rPr>
          <w:rStyle w:val="MapleInput"/>
          <w:lang w:val="en-US"/>
        </w:rPr>
        <w:t>IS-IS0)/15&gt;0.0001 do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IS0:=IS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IS</w:t>
      </w:r>
      <w:proofErr w:type="gramStart"/>
      <w:r w:rsidRPr="00DE2E2A">
        <w:rPr>
          <w:rStyle w:val="MapleInput"/>
          <w:lang w:val="en-US"/>
        </w:rPr>
        <w:t>:=</w:t>
      </w:r>
      <w:proofErr w:type="gramEnd"/>
      <w:r w:rsidRPr="00DE2E2A">
        <w:rPr>
          <w:rStyle w:val="MapleInput"/>
          <w:lang w:val="en-US"/>
        </w:rPr>
        <w:t>0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</w:t>
      </w:r>
      <w:proofErr w:type="gramStart"/>
      <w:r w:rsidRPr="00DE2E2A">
        <w:rPr>
          <w:rStyle w:val="MapleInput"/>
          <w:lang w:val="en-US"/>
        </w:rPr>
        <w:t>h</w:t>
      </w:r>
      <w:proofErr w:type="gramEnd"/>
      <w:r w:rsidRPr="00DE2E2A">
        <w:rPr>
          <w:rStyle w:val="MapleInput"/>
          <w:lang w:val="en-US"/>
        </w:rPr>
        <w:t>:=h/2; n:=trunc((b-a)/h)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 xml:space="preserve">:=vector(n+1):for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+1 do 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:=a+(i-1)*h: od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 do 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    IS:=</w:t>
      </w:r>
      <w:proofErr w:type="spellStart"/>
      <w:r w:rsidRPr="00DE2E2A">
        <w:rPr>
          <w:rStyle w:val="MapleInput"/>
          <w:lang w:val="en-US"/>
        </w:rPr>
        <w:t>IS+evalf</w:t>
      </w:r>
      <w:proofErr w:type="spellEnd"/>
      <w:r w:rsidRPr="00DE2E2A">
        <w:rPr>
          <w:rStyle w:val="MapleInput"/>
          <w:lang w:val="en-US"/>
        </w:rPr>
        <w:t>(h/6*(subs(x=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, f) + 4*subs(x=(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+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i+1])/2, f) + subs(x=</w:t>
      </w:r>
      <w:proofErr w:type="spellStart"/>
      <w:r w:rsidRPr="00DE2E2A">
        <w:rPr>
          <w:rStyle w:val="MapleInput"/>
          <w:lang w:val="en-US"/>
        </w:rPr>
        <w:t>xpoints</w:t>
      </w:r>
      <w:proofErr w:type="spellEnd"/>
      <w:r w:rsidRPr="00DE2E2A">
        <w:rPr>
          <w:rStyle w:val="MapleInput"/>
          <w:lang w:val="en-US"/>
        </w:rPr>
        <w:t>[i+1], f)));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  </w:t>
      </w:r>
      <w:proofErr w:type="gramStart"/>
      <w:r w:rsidRPr="00DE2E2A">
        <w:rPr>
          <w:rStyle w:val="MapleInput"/>
          <w:lang w:val="en-US"/>
        </w:rPr>
        <w:t>od</w:t>
      </w:r>
      <w:proofErr w:type="gramEnd"/>
      <w:r w:rsidRPr="00DE2E2A">
        <w:rPr>
          <w:rStyle w:val="MapleInput"/>
          <w:lang w:val="en-US"/>
        </w:rPr>
        <w:t>:</w:t>
      </w:r>
    </w:p>
    <w:p w:rsidR="00DE2E2A" w:rsidRPr="00DE2E2A" w:rsidRDefault="00DE2E2A" w:rsidP="00DE2E2A">
      <w:pPr>
        <w:rPr>
          <w:lang w:val="en-US"/>
        </w:rPr>
      </w:pPr>
      <w:proofErr w:type="gramStart"/>
      <w:r w:rsidRPr="00DE2E2A">
        <w:rPr>
          <w:rStyle w:val="MapleInput"/>
          <w:lang w:val="en-US"/>
        </w:rPr>
        <w:t>od</w:t>
      </w:r>
      <w:proofErr w:type="gramEnd"/>
      <w:r w:rsidRPr="00DE2E2A">
        <w:rPr>
          <w:rStyle w:val="MapleInput"/>
          <w:lang w:val="en-US"/>
        </w:rPr>
        <w:t>: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n</w:t>
      </w:r>
      <w:proofErr w:type="gramEnd"/>
      <w:r w:rsidRPr="00DE2E2A">
        <w:rPr>
          <w:rStyle w:val="MapleInput"/>
          <w:lang w:val="en-US"/>
        </w:rPr>
        <w:t>; IS0; IS; 1/15*(IS-IS0)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274320" cy="182880"/>
            <wp:effectExtent l="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914400" cy="182880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914400" cy="182880"/>
            <wp:effectExtent l="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6"/>
          <w:lang w:val="ru-RU"/>
        </w:rPr>
        <w:drawing>
          <wp:inline distT="0" distB="0" distL="0" distR="0">
            <wp:extent cx="822960" cy="182880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343B10" w:rsidRDefault="00DE2E2A" w:rsidP="00DE2E2A">
      <w:proofErr w:type="gramStart"/>
      <w:r w:rsidRPr="00343B10">
        <w:t>уточнение</w:t>
      </w:r>
      <w:proofErr w:type="gramEnd"/>
      <w:r w:rsidRPr="00343B10">
        <w:t xml:space="preserve"> по Ричардсону</w:t>
      </w:r>
    </w:p>
    <w:p w:rsidR="00DE2E2A" w:rsidRPr="00343B10" w:rsidRDefault="00DE2E2A" w:rsidP="00DE2E2A">
      <w:r w:rsidRPr="00343B10">
        <w:t xml:space="preserve">&gt; </w:t>
      </w:r>
      <w:proofErr w:type="spellStart"/>
      <w:r>
        <w:rPr>
          <w:rStyle w:val="MapleInput"/>
        </w:rPr>
        <w:t>IS</w:t>
      </w:r>
      <w:r w:rsidRPr="00343B10">
        <w:rPr>
          <w:rStyle w:val="MapleInput"/>
        </w:rPr>
        <w:t>_</w:t>
      </w:r>
      <w:proofErr w:type="gramStart"/>
      <w:r>
        <w:rPr>
          <w:rStyle w:val="MapleInput"/>
        </w:rPr>
        <w:t>h</w:t>
      </w:r>
      <w:proofErr w:type="spellEnd"/>
      <w:r w:rsidRPr="00343B10">
        <w:rPr>
          <w:rStyle w:val="MapleInput"/>
        </w:rPr>
        <w:t>:=</w:t>
      </w:r>
      <w:proofErr w:type="gramEnd"/>
      <w:r w:rsidRPr="00343B10">
        <w:rPr>
          <w:rStyle w:val="MapleInput"/>
        </w:rPr>
        <w:t>1/15*(16*</w:t>
      </w:r>
      <w:r>
        <w:rPr>
          <w:rStyle w:val="MapleInput"/>
        </w:rPr>
        <w:t>IS</w:t>
      </w:r>
      <w:r w:rsidRPr="00343B10">
        <w:rPr>
          <w:rStyle w:val="MapleInput"/>
        </w:rPr>
        <w:t>-</w:t>
      </w:r>
      <w:r>
        <w:rPr>
          <w:rStyle w:val="MapleInput"/>
        </w:rPr>
        <w:t>IS</w:t>
      </w:r>
      <w:r w:rsidRPr="00343B10">
        <w:rPr>
          <w:rStyle w:val="MapleInput"/>
        </w:rPr>
        <w:t>0)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005840" cy="18288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8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proofErr w:type="gramStart"/>
      <w:r>
        <w:lastRenderedPageBreak/>
        <w:t>погрешности</w:t>
      </w:r>
      <w:proofErr w:type="gramEnd"/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abs(</w:t>
      </w:r>
      <w:proofErr w:type="gramEnd"/>
      <w:r w:rsidRPr="00DE2E2A">
        <w:rPr>
          <w:rStyle w:val="MapleInput"/>
          <w:lang w:val="en-US"/>
        </w:rPr>
        <w:t>IS-</w:t>
      </w:r>
      <w:proofErr w:type="spellStart"/>
      <w:r w:rsidRPr="00DE2E2A">
        <w:rPr>
          <w:rStyle w:val="MapleInput"/>
          <w:lang w:val="en-US"/>
        </w:rPr>
        <w:t>Ih</w:t>
      </w:r>
      <w:proofErr w:type="spellEnd"/>
      <w:r w:rsidRPr="00DE2E2A">
        <w:rPr>
          <w:rStyle w:val="MapleInput"/>
          <w:lang w:val="en-US"/>
        </w:rPr>
        <w:t>);abs(</w:t>
      </w:r>
      <w:proofErr w:type="spellStart"/>
      <w:r w:rsidRPr="00DE2E2A">
        <w:rPr>
          <w:rStyle w:val="MapleInput"/>
          <w:lang w:val="en-US"/>
        </w:rPr>
        <w:t>IS_h-Ih</w:t>
      </w:r>
      <w:proofErr w:type="spellEnd"/>
      <w:r w:rsidRPr="00DE2E2A">
        <w:rPr>
          <w:rStyle w:val="MapleInput"/>
          <w:lang w:val="en-US"/>
        </w:rPr>
        <w:t>)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457200" cy="182880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4D49" w:rsidRP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457200" cy="182880"/>
            <wp:effectExtent l="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4D49" w:rsidRPr="00BB19CB" w:rsidRDefault="009319E2" w:rsidP="00BB19CB">
      <w:pPr>
        <w:pStyle w:val="a3"/>
        <w:jc w:val="both"/>
        <w:rPr>
          <w:rFonts w:cs="Times New Roman"/>
        </w:rPr>
      </w:pPr>
      <w:r w:rsidRPr="00BB19CB">
        <w:rPr>
          <w:rFonts w:cs="Times New Roman"/>
        </w:rPr>
        <w:t>Задание 5.</w:t>
      </w:r>
    </w:p>
    <w:p w:rsidR="00DE2E2A" w:rsidRDefault="00DE2E2A" w:rsidP="00DE2E2A">
      <w:r>
        <w:t xml:space="preserve">&gt; </w:t>
      </w:r>
      <w:proofErr w:type="gramStart"/>
      <w:r>
        <w:rPr>
          <w:rStyle w:val="MapleInput"/>
        </w:rPr>
        <w:t>f:=</w:t>
      </w:r>
      <w:proofErr w:type="gramEnd"/>
      <w:r>
        <w:rPr>
          <w:rStyle w:val="MapleInput"/>
        </w:rPr>
        <w:t>exp(x-1)*cos(2*x^2)-2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628775" cy="238125"/>
            <wp:effectExtent l="0" t="0" r="0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r>
        <w:t xml:space="preserve">&gt; </w:t>
      </w:r>
      <w:proofErr w:type="gramStart"/>
      <w:r>
        <w:rPr>
          <w:rStyle w:val="MapleInput"/>
        </w:rPr>
        <w:t>a:=</w:t>
      </w:r>
      <w:proofErr w:type="gramEnd"/>
      <w:r>
        <w:rPr>
          <w:rStyle w:val="MapleInput"/>
        </w:rPr>
        <w:t>0; b:=3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457200" cy="180975"/>
            <wp:effectExtent l="0" t="0" r="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457200" cy="180975"/>
            <wp:effectExtent l="0" t="0" r="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r>
        <w:t xml:space="preserve">&gt; </w:t>
      </w:r>
      <w:proofErr w:type="gramStart"/>
      <w:r>
        <w:rPr>
          <w:rStyle w:val="MapleInput"/>
        </w:rPr>
        <w:t>h:=</w:t>
      </w:r>
      <w:proofErr w:type="gramEnd"/>
      <w:r>
        <w:rPr>
          <w:rStyle w:val="MapleInput"/>
        </w:rPr>
        <w:t>(b-a)/100;</w:t>
      </w:r>
    </w:p>
    <w:p w:rsidR="00DE2E2A" w:rsidRDefault="00DE2E2A" w:rsidP="00DE2E2A">
      <w:pPr>
        <w:pStyle w:val="MapleOutput"/>
      </w:pPr>
      <w:r>
        <w:rPr>
          <w:noProof/>
          <w:position w:val="-24"/>
          <w:lang w:val="ru-RU"/>
        </w:rPr>
        <w:drawing>
          <wp:inline distT="0" distB="0" distL="0" distR="0">
            <wp:extent cx="619125" cy="38100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r>
        <w:t>Определим число корней</w:t>
      </w:r>
    </w:p>
    <w:p w:rsidR="00DE2E2A" w:rsidRDefault="00DE2E2A" w:rsidP="00DE2E2A">
      <w:r>
        <w:t xml:space="preserve">&gt; </w:t>
      </w:r>
      <w:proofErr w:type="spellStart"/>
      <w:proofErr w:type="gramStart"/>
      <w:r>
        <w:rPr>
          <w:rStyle w:val="MapleInput"/>
        </w:rPr>
        <w:t>num</w:t>
      </w:r>
      <w:proofErr w:type="spellEnd"/>
      <w:r>
        <w:rPr>
          <w:rStyle w:val="MapleInput"/>
        </w:rPr>
        <w:t>:=</w:t>
      </w:r>
      <w:proofErr w:type="gramEnd"/>
      <w:r>
        <w:rPr>
          <w:rStyle w:val="MapleInput"/>
        </w:rPr>
        <w:t>0:</w:t>
      </w:r>
    </w:p>
    <w:p w:rsidR="00DE2E2A" w:rsidRDefault="00DE2E2A" w:rsidP="00DE2E2A">
      <w:r>
        <w:t xml:space="preserve">&gt; </w:t>
      </w:r>
      <w:proofErr w:type="gramStart"/>
      <w:r>
        <w:rPr>
          <w:rStyle w:val="MapleInput"/>
        </w:rPr>
        <w:t>n:=</w:t>
      </w:r>
      <w:proofErr w:type="gramEnd"/>
      <w:r>
        <w:rPr>
          <w:rStyle w:val="MapleInput"/>
        </w:rPr>
        <w:t>trunc((b-a)/h)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619125" cy="180975"/>
            <wp:effectExtent l="0" t="0" r="0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 do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if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subs(x=</w:t>
      </w:r>
      <w:proofErr w:type="spellStart"/>
      <w:r w:rsidRPr="00DE2E2A">
        <w:rPr>
          <w:rStyle w:val="MapleInput"/>
          <w:lang w:val="en-US"/>
        </w:rPr>
        <w:t>a+h</w:t>
      </w:r>
      <w:proofErr w:type="spellEnd"/>
      <w:r w:rsidRPr="00DE2E2A">
        <w:rPr>
          <w:rStyle w:val="MapleInput"/>
          <w:lang w:val="en-US"/>
        </w:rPr>
        <w:t>*(i-1), f)*subs(x=</w:t>
      </w:r>
      <w:proofErr w:type="spellStart"/>
      <w:r w:rsidRPr="00DE2E2A">
        <w:rPr>
          <w:rStyle w:val="MapleInput"/>
          <w:lang w:val="en-US"/>
        </w:rPr>
        <w:t>a+h</w:t>
      </w:r>
      <w:proofErr w:type="spellEnd"/>
      <w:r w:rsidRPr="00DE2E2A">
        <w:rPr>
          <w:rStyle w:val="MapleInput"/>
          <w:lang w:val="en-US"/>
        </w:rPr>
        <w:t>*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, f))&lt;0 then </w:t>
      </w:r>
      <w:proofErr w:type="spellStart"/>
      <w:r w:rsidRPr="00DE2E2A">
        <w:rPr>
          <w:rStyle w:val="MapleInput"/>
          <w:lang w:val="en-US"/>
        </w:rPr>
        <w:t>num</w:t>
      </w:r>
      <w:proofErr w:type="spellEnd"/>
      <w:r w:rsidRPr="00DE2E2A">
        <w:rPr>
          <w:rStyle w:val="MapleInput"/>
          <w:lang w:val="en-US"/>
        </w:rPr>
        <w:t>:=num+1: end if:</w:t>
      </w:r>
    </w:p>
    <w:p w:rsidR="00DE2E2A" w:rsidRDefault="00DE2E2A" w:rsidP="00DE2E2A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DE2E2A" w:rsidRDefault="00DE2E2A" w:rsidP="00DE2E2A">
      <w:r>
        <w:t xml:space="preserve">&gt; </w:t>
      </w:r>
      <w:proofErr w:type="spellStart"/>
      <w:r>
        <w:rPr>
          <w:rStyle w:val="MapleInput"/>
        </w:rPr>
        <w:t>num</w:t>
      </w:r>
      <w:proofErr w:type="spellEnd"/>
      <w:r>
        <w:rPr>
          <w:rStyle w:val="MapleInput"/>
        </w:rPr>
        <w:t>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71450" cy="180975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h</w:t>
      </w:r>
      <w:proofErr w:type="gramEnd"/>
      <w:r w:rsidRPr="00DE2E2A">
        <w:rPr>
          <w:rStyle w:val="MapleInput"/>
          <w:lang w:val="en-US"/>
        </w:rPr>
        <w:t>:=h/2; n:=trunc((b-a)/h);</w:t>
      </w:r>
    </w:p>
    <w:p w:rsidR="00DE2E2A" w:rsidRDefault="00DE2E2A" w:rsidP="00DE2E2A">
      <w:pPr>
        <w:pStyle w:val="MapleOutput"/>
      </w:pPr>
      <w:r>
        <w:rPr>
          <w:noProof/>
          <w:position w:val="-24"/>
          <w:lang w:val="ru-RU"/>
        </w:rPr>
        <w:drawing>
          <wp:inline distT="0" distB="0" distL="0" distR="0">
            <wp:extent cx="619125" cy="38100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619125" cy="180975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lang w:val="en-US"/>
        </w:rPr>
        <w:t xml:space="preserve">&gt; </w:t>
      </w:r>
      <w:proofErr w:type="spellStart"/>
      <w:proofErr w:type="gramStart"/>
      <w:r w:rsidRPr="00DE2E2A">
        <w:rPr>
          <w:rStyle w:val="MapleInput"/>
          <w:lang w:val="en-US"/>
        </w:rPr>
        <w:t>num</w:t>
      </w:r>
      <w:proofErr w:type="spellEnd"/>
      <w:proofErr w:type="gramEnd"/>
      <w:r w:rsidRPr="00DE2E2A">
        <w:rPr>
          <w:rStyle w:val="MapleInput"/>
          <w:lang w:val="en-US"/>
        </w:rPr>
        <w:t>:=0:</w:t>
      </w:r>
    </w:p>
    <w:p w:rsidR="00DE2E2A" w:rsidRPr="00DE2E2A" w:rsidRDefault="00DE2E2A" w:rsidP="00DE2E2A">
      <w:pPr>
        <w:rPr>
          <w:rStyle w:val="MapleInput"/>
          <w:lang w:val="en-US"/>
        </w:rPr>
      </w:pP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 do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if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subs(x=</w:t>
      </w:r>
      <w:proofErr w:type="spellStart"/>
      <w:r w:rsidRPr="00DE2E2A">
        <w:rPr>
          <w:rStyle w:val="MapleInput"/>
          <w:lang w:val="en-US"/>
        </w:rPr>
        <w:t>a+h</w:t>
      </w:r>
      <w:proofErr w:type="spellEnd"/>
      <w:r w:rsidRPr="00DE2E2A">
        <w:rPr>
          <w:rStyle w:val="MapleInput"/>
          <w:lang w:val="en-US"/>
        </w:rPr>
        <w:t>*(i-1), f)*subs(x=</w:t>
      </w:r>
      <w:proofErr w:type="spellStart"/>
      <w:r w:rsidRPr="00DE2E2A">
        <w:rPr>
          <w:rStyle w:val="MapleInput"/>
          <w:lang w:val="en-US"/>
        </w:rPr>
        <w:t>a+h</w:t>
      </w:r>
      <w:proofErr w:type="spellEnd"/>
      <w:r w:rsidRPr="00DE2E2A">
        <w:rPr>
          <w:rStyle w:val="MapleInput"/>
          <w:lang w:val="en-US"/>
        </w:rPr>
        <w:t>*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, f))&lt;0 then </w:t>
      </w:r>
      <w:proofErr w:type="spellStart"/>
      <w:r w:rsidRPr="00DE2E2A">
        <w:rPr>
          <w:rStyle w:val="MapleInput"/>
          <w:lang w:val="en-US"/>
        </w:rPr>
        <w:t>num</w:t>
      </w:r>
      <w:proofErr w:type="spellEnd"/>
      <w:r w:rsidRPr="00DE2E2A">
        <w:rPr>
          <w:rStyle w:val="MapleInput"/>
          <w:lang w:val="en-US"/>
        </w:rPr>
        <w:t>:=num+1: end if:</w:t>
      </w:r>
    </w:p>
    <w:p w:rsidR="00DE2E2A" w:rsidRDefault="00DE2E2A" w:rsidP="00DE2E2A">
      <w:pPr>
        <w:rPr>
          <w:rStyle w:val="MapleInput"/>
        </w:rPr>
      </w:pPr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DE2E2A" w:rsidRDefault="00DE2E2A" w:rsidP="00DE2E2A">
      <w:proofErr w:type="spellStart"/>
      <w:proofErr w:type="gramStart"/>
      <w:r>
        <w:rPr>
          <w:rStyle w:val="MapleInput"/>
        </w:rPr>
        <w:t>num</w:t>
      </w:r>
      <w:proofErr w:type="spellEnd"/>
      <w:proofErr w:type="gramEnd"/>
      <w:r>
        <w:rPr>
          <w:rStyle w:val="MapleInput"/>
        </w:rPr>
        <w:t>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71450" cy="180975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lastRenderedPageBreak/>
        <w:t xml:space="preserve">&gt; </w:t>
      </w:r>
      <w:proofErr w:type="gramStart"/>
      <w:r w:rsidRPr="00DE2E2A">
        <w:rPr>
          <w:rStyle w:val="MapleInput"/>
          <w:lang w:val="en-US"/>
        </w:rPr>
        <w:t>h</w:t>
      </w:r>
      <w:proofErr w:type="gramEnd"/>
      <w:r w:rsidRPr="00DE2E2A">
        <w:rPr>
          <w:rStyle w:val="MapleInput"/>
          <w:lang w:val="en-US"/>
        </w:rPr>
        <w:t>:=h/2; n:=trunc((b-a)/h);</w:t>
      </w:r>
    </w:p>
    <w:p w:rsidR="00DE2E2A" w:rsidRDefault="00DE2E2A" w:rsidP="00DE2E2A">
      <w:pPr>
        <w:pStyle w:val="MapleOutput"/>
      </w:pPr>
      <w:r>
        <w:rPr>
          <w:noProof/>
          <w:position w:val="-24"/>
          <w:lang w:val="ru-RU"/>
        </w:rPr>
        <w:drawing>
          <wp:inline distT="0" distB="0" distL="0" distR="0">
            <wp:extent cx="619125" cy="38100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619125" cy="180975"/>
            <wp:effectExtent l="0" t="0" r="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lang w:val="en-US"/>
        </w:rPr>
        <w:t xml:space="preserve">&gt; </w:t>
      </w:r>
      <w:proofErr w:type="spellStart"/>
      <w:proofErr w:type="gramStart"/>
      <w:r w:rsidRPr="00DE2E2A">
        <w:rPr>
          <w:rStyle w:val="MapleInput"/>
          <w:lang w:val="en-US"/>
        </w:rPr>
        <w:t>num</w:t>
      </w:r>
      <w:proofErr w:type="spellEnd"/>
      <w:proofErr w:type="gramEnd"/>
      <w:r w:rsidRPr="00DE2E2A">
        <w:rPr>
          <w:rStyle w:val="MapleInput"/>
          <w:lang w:val="en-US"/>
        </w:rPr>
        <w:t>:=0:</w:t>
      </w:r>
    </w:p>
    <w:p w:rsidR="00DE2E2A" w:rsidRPr="00DE2E2A" w:rsidRDefault="00DE2E2A" w:rsidP="00DE2E2A">
      <w:pPr>
        <w:rPr>
          <w:rStyle w:val="MapleInput"/>
          <w:lang w:val="en-US"/>
        </w:rPr>
      </w:pP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 do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if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subs(x=</w:t>
      </w:r>
      <w:proofErr w:type="spellStart"/>
      <w:r w:rsidRPr="00DE2E2A">
        <w:rPr>
          <w:rStyle w:val="MapleInput"/>
          <w:lang w:val="en-US"/>
        </w:rPr>
        <w:t>a+h</w:t>
      </w:r>
      <w:proofErr w:type="spellEnd"/>
      <w:r w:rsidRPr="00DE2E2A">
        <w:rPr>
          <w:rStyle w:val="MapleInput"/>
          <w:lang w:val="en-US"/>
        </w:rPr>
        <w:t>*(i-1), f)*subs(x=</w:t>
      </w:r>
      <w:proofErr w:type="spellStart"/>
      <w:r w:rsidRPr="00DE2E2A">
        <w:rPr>
          <w:rStyle w:val="MapleInput"/>
          <w:lang w:val="en-US"/>
        </w:rPr>
        <w:t>a+h</w:t>
      </w:r>
      <w:proofErr w:type="spellEnd"/>
      <w:r w:rsidRPr="00DE2E2A">
        <w:rPr>
          <w:rStyle w:val="MapleInput"/>
          <w:lang w:val="en-US"/>
        </w:rPr>
        <w:t>*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, f))&lt;0 then </w:t>
      </w:r>
      <w:proofErr w:type="spellStart"/>
      <w:r w:rsidRPr="00DE2E2A">
        <w:rPr>
          <w:rStyle w:val="MapleInput"/>
          <w:lang w:val="en-US"/>
        </w:rPr>
        <w:t>num</w:t>
      </w:r>
      <w:proofErr w:type="spellEnd"/>
      <w:r w:rsidRPr="00DE2E2A">
        <w:rPr>
          <w:rStyle w:val="MapleInput"/>
          <w:lang w:val="en-US"/>
        </w:rPr>
        <w:t>:=num+1: end if:</w:t>
      </w:r>
    </w:p>
    <w:p w:rsidR="00DE2E2A" w:rsidRDefault="00DE2E2A" w:rsidP="00DE2E2A">
      <w:pPr>
        <w:rPr>
          <w:rStyle w:val="MapleInput"/>
        </w:rPr>
      </w:pPr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DE2E2A" w:rsidRDefault="00DE2E2A" w:rsidP="00DE2E2A">
      <w:proofErr w:type="spellStart"/>
      <w:proofErr w:type="gramStart"/>
      <w:r>
        <w:rPr>
          <w:rStyle w:val="MapleInput"/>
        </w:rPr>
        <w:t>num</w:t>
      </w:r>
      <w:proofErr w:type="spellEnd"/>
      <w:proofErr w:type="gramEnd"/>
      <w:r>
        <w:rPr>
          <w:rStyle w:val="MapleInput"/>
        </w:rPr>
        <w:t>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71450" cy="180975"/>
            <wp:effectExtent l="0" t="0" r="0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h</w:t>
      </w:r>
      <w:proofErr w:type="gramEnd"/>
      <w:r w:rsidRPr="00DE2E2A">
        <w:rPr>
          <w:rStyle w:val="MapleInput"/>
          <w:lang w:val="en-US"/>
        </w:rPr>
        <w:t>:=h/2; n:=trunc((b-a)/h);</w:t>
      </w:r>
    </w:p>
    <w:p w:rsidR="00DE2E2A" w:rsidRDefault="00DE2E2A" w:rsidP="00DE2E2A">
      <w:pPr>
        <w:pStyle w:val="MapleOutput"/>
      </w:pPr>
      <w:r>
        <w:rPr>
          <w:noProof/>
          <w:position w:val="-24"/>
          <w:lang w:val="ru-RU"/>
        </w:rPr>
        <w:drawing>
          <wp:inline distT="0" distB="0" distL="0" distR="0">
            <wp:extent cx="619125" cy="381000"/>
            <wp:effectExtent l="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619125" cy="180975"/>
            <wp:effectExtent l="0" t="0" r="0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lang w:val="en-US"/>
        </w:rPr>
        <w:t xml:space="preserve">&gt; </w:t>
      </w:r>
      <w:proofErr w:type="spellStart"/>
      <w:proofErr w:type="gramStart"/>
      <w:r w:rsidRPr="00DE2E2A">
        <w:rPr>
          <w:rStyle w:val="MapleInput"/>
          <w:lang w:val="en-US"/>
        </w:rPr>
        <w:t>num</w:t>
      </w:r>
      <w:proofErr w:type="spellEnd"/>
      <w:proofErr w:type="gramEnd"/>
      <w:r w:rsidRPr="00DE2E2A">
        <w:rPr>
          <w:rStyle w:val="MapleInput"/>
          <w:lang w:val="en-US"/>
        </w:rPr>
        <w:t>:=0:</w:t>
      </w:r>
    </w:p>
    <w:p w:rsidR="00DE2E2A" w:rsidRPr="00DE2E2A" w:rsidRDefault="00DE2E2A" w:rsidP="00DE2E2A">
      <w:pPr>
        <w:rPr>
          <w:rStyle w:val="MapleInput"/>
          <w:lang w:val="en-US"/>
        </w:rPr>
      </w:pP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 do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if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subs(x=</w:t>
      </w:r>
      <w:proofErr w:type="spellStart"/>
      <w:r w:rsidRPr="00DE2E2A">
        <w:rPr>
          <w:rStyle w:val="MapleInput"/>
          <w:lang w:val="en-US"/>
        </w:rPr>
        <w:t>a+h</w:t>
      </w:r>
      <w:proofErr w:type="spellEnd"/>
      <w:r w:rsidRPr="00DE2E2A">
        <w:rPr>
          <w:rStyle w:val="MapleInput"/>
          <w:lang w:val="en-US"/>
        </w:rPr>
        <w:t>*(i-1), f)*subs(x=</w:t>
      </w:r>
      <w:proofErr w:type="spellStart"/>
      <w:r w:rsidRPr="00DE2E2A">
        <w:rPr>
          <w:rStyle w:val="MapleInput"/>
          <w:lang w:val="en-US"/>
        </w:rPr>
        <w:t>a+h</w:t>
      </w:r>
      <w:proofErr w:type="spellEnd"/>
      <w:r w:rsidRPr="00DE2E2A">
        <w:rPr>
          <w:rStyle w:val="MapleInput"/>
          <w:lang w:val="en-US"/>
        </w:rPr>
        <w:t>*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, f))&lt;0 then </w:t>
      </w:r>
      <w:proofErr w:type="spellStart"/>
      <w:r w:rsidRPr="00DE2E2A">
        <w:rPr>
          <w:rStyle w:val="MapleInput"/>
          <w:lang w:val="en-US"/>
        </w:rPr>
        <w:t>num</w:t>
      </w:r>
      <w:proofErr w:type="spellEnd"/>
      <w:r w:rsidRPr="00DE2E2A">
        <w:rPr>
          <w:rStyle w:val="MapleInput"/>
          <w:lang w:val="en-US"/>
        </w:rPr>
        <w:t>:=num+1: end if:</w:t>
      </w:r>
    </w:p>
    <w:p w:rsidR="00DE2E2A" w:rsidRDefault="00DE2E2A" w:rsidP="00DE2E2A">
      <w:pPr>
        <w:rPr>
          <w:rStyle w:val="MapleInput"/>
        </w:rPr>
      </w:pPr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DE2E2A" w:rsidRDefault="00DE2E2A" w:rsidP="00DE2E2A">
      <w:pPr>
        <w:rPr>
          <w:rStyle w:val="MapleInput"/>
        </w:rPr>
      </w:pPr>
      <w:r>
        <w:rPr>
          <w:rStyle w:val="MapleInput"/>
        </w:rPr>
        <w:t># число корней:</w:t>
      </w:r>
    </w:p>
    <w:p w:rsidR="00DE2E2A" w:rsidRDefault="00DE2E2A" w:rsidP="00DE2E2A">
      <w:proofErr w:type="spellStart"/>
      <w:proofErr w:type="gramStart"/>
      <w:r>
        <w:rPr>
          <w:rStyle w:val="MapleInput"/>
        </w:rPr>
        <w:t>num</w:t>
      </w:r>
      <w:proofErr w:type="spellEnd"/>
      <w:proofErr w:type="gramEnd"/>
      <w:r>
        <w:rPr>
          <w:rStyle w:val="MapleInput"/>
        </w:rPr>
        <w:t>;</w:t>
      </w:r>
    </w:p>
    <w:p w:rsidR="00DE2E2A" w:rsidRDefault="00DE2E2A" w:rsidP="00DE2E2A">
      <w:pPr>
        <w:pStyle w:val="MapleOutput"/>
      </w:pPr>
      <w:r>
        <w:rPr>
          <w:noProof/>
          <w:position w:val="-7"/>
          <w:lang w:val="ru-RU"/>
        </w:rPr>
        <w:drawing>
          <wp:inline distT="0" distB="0" distL="0" distR="0">
            <wp:extent cx="171450" cy="180975"/>
            <wp:effectExtent l="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roofErr w:type="gramStart"/>
      <w:r>
        <w:t>z</w:t>
      </w:r>
      <w:proofErr w:type="gramEnd"/>
      <w:r>
        <w:t xml:space="preserve"> - матрица, содержащая в первом столбце левые границы отрезков, содержащих корень, а во втором столбце - правые</w:t>
      </w:r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z</w:t>
      </w:r>
      <w:proofErr w:type="gramEnd"/>
      <w:r w:rsidRPr="00DE2E2A">
        <w:rPr>
          <w:rStyle w:val="MapleInput"/>
          <w:lang w:val="en-US"/>
        </w:rPr>
        <w:t>:=matrix(num, 2)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k</w:t>
      </w:r>
      <w:proofErr w:type="gramEnd"/>
      <w:r w:rsidRPr="00DE2E2A">
        <w:rPr>
          <w:rStyle w:val="MapleInput"/>
          <w:lang w:val="en-US"/>
        </w:rPr>
        <w:t>:=1:</w:t>
      </w:r>
    </w:p>
    <w:p w:rsidR="00DE2E2A" w:rsidRPr="00DE2E2A" w:rsidRDefault="00DE2E2A" w:rsidP="00DE2E2A">
      <w:pPr>
        <w:rPr>
          <w:rStyle w:val="MapleInput"/>
          <w:lang w:val="en-US"/>
        </w:rPr>
      </w:pP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n do 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if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subs(x=</w:t>
      </w:r>
      <w:proofErr w:type="spellStart"/>
      <w:r w:rsidRPr="00DE2E2A">
        <w:rPr>
          <w:rStyle w:val="MapleInput"/>
          <w:lang w:val="en-US"/>
        </w:rPr>
        <w:t>a+h</w:t>
      </w:r>
      <w:proofErr w:type="spellEnd"/>
      <w:r w:rsidRPr="00DE2E2A">
        <w:rPr>
          <w:rStyle w:val="MapleInput"/>
          <w:lang w:val="en-US"/>
        </w:rPr>
        <w:t>*(i-1), f)*subs(x=</w:t>
      </w:r>
      <w:proofErr w:type="spellStart"/>
      <w:r w:rsidRPr="00DE2E2A">
        <w:rPr>
          <w:rStyle w:val="MapleInput"/>
          <w:lang w:val="en-US"/>
        </w:rPr>
        <w:t>a+h</w:t>
      </w:r>
      <w:proofErr w:type="spellEnd"/>
      <w:r w:rsidRPr="00DE2E2A">
        <w:rPr>
          <w:rStyle w:val="MapleInput"/>
          <w:lang w:val="en-US"/>
        </w:rPr>
        <w:t>*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, f))&lt;0 then 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z[</w:t>
      </w:r>
      <w:proofErr w:type="gramEnd"/>
      <w:r w:rsidRPr="00DE2E2A">
        <w:rPr>
          <w:rStyle w:val="MapleInput"/>
          <w:lang w:val="en-US"/>
        </w:rPr>
        <w:t>k, 1]:=</w:t>
      </w:r>
      <w:proofErr w:type="spell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</w:t>
      </w:r>
      <w:proofErr w:type="spellStart"/>
      <w:r w:rsidRPr="00DE2E2A">
        <w:rPr>
          <w:rStyle w:val="MapleInput"/>
          <w:lang w:val="en-US"/>
        </w:rPr>
        <w:t>a+h</w:t>
      </w:r>
      <w:proofErr w:type="spellEnd"/>
      <w:r w:rsidRPr="00DE2E2A">
        <w:rPr>
          <w:rStyle w:val="MapleInput"/>
          <w:lang w:val="en-US"/>
        </w:rPr>
        <w:t>*(i-1))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z[</w:t>
      </w:r>
      <w:proofErr w:type="gramEnd"/>
      <w:r w:rsidRPr="00DE2E2A">
        <w:rPr>
          <w:rStyle w:val="MapleInput"/>
          <w:lang w:val="en-US"/>
        </w:rPr>
        <w:t>k,2]:=</w:t>
      </w:r>
      <w:proofErr w:type="spell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</w:t>
      </w:r>
      <w:proofErr w:type="spellStart"/>
      <w:r w:rsidRPr="00DE2E2A">
        <w:rPr>
          <w:rStyle w:val="MapleInput"/>
          <w:lang w:val="en-US"/>
        </w:rPr>
        <w:t>a+h</w:t>
      </w:r>
      <w:proofErr w:type="spellEnd"/>
      <w:r w:rsidRPr="00DE2E2A">
        <w:rPr>
          <w:rStyle w:val="MapleInput"/>
          <w:lang w:val="en-US"/>
        </w:rPr>
        <w:t>*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):   </w:t>
      </w:r>
    </w:p>
    <w:p w:rsidR="00DE2E2A" w:rsidRDefault="00DE2E2A" w:rsidP="00DE2E2A">
      <w:pPr>
        <w:rPr>
          <w:rStyle w:val="MapleInput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>
        <w:rPr>
          <w:rStyle w:val="MapleInput"/>
        </w:rPr>
        <w:t>k:=</w:t>
      </w:r>
      <w:proofErr w:type="gramEnd"/>
      <w:r>
        <w:rPr>
          <w:rStyle w:val="MapleInput"/>
        </w:rPr>
        <w:t>k+1:</w:t>
      </w:r>
    </w:p>
    <w:p w:rsidR="00DE2E2A" w:rsidRDefault="00DE2E2A" w:rsidP="00DE2E2A">
      <w:pPr>
        <w:rPr>
          <w:rStyle w:val="MapleInput"/>
        </w:rPr>
      </w:pPr>
      <w:r>
        <w:rPr>
          <w:rStyle w:val="MapleInput"/>
        </w:rPr>
        <w:t xml:space="preserve">         </w:t>
      </w:r>
    </w:p>
    <w:p w:rsidR="00DE2E2A" w:rsidRDefault="00DE2E2A" w:rsidP="00DE2E2A">
      <w:pPr>
        <w:rPr>
          <w:rStyle w:val="MapleInput"/>
        </w:rPr>
      </w:pPr>
      <w:r>
        <w:rPr>
          <w:rStyle w:val="MapleInput"/>
        </w:rPr>
        <w:t xml:space="preserve">    </w:t>
      </w:r>
      <w:proofErr w:type="spellStart"/>
      <w:proofErr w:type="gramStart"/>
      <w:r>
        <w:rPr>
          <w:rStyle w:val="MapleInput"/>
        </w:rPr>
        <w:t>end</w:t>
      </w:r>
      <w:proofErr w:type="spellEnd"/>
      <w:proofErr w:type="gramEnd"/>
      <w:r>
        <w:rPr>
          <w:rStyle w:val="MapleInput"/>
        </w:rPr>
        <w:t xml:space="preserve"> </w:t>
      </w:r>
      <w:proofErr w:type="spellStart"/>
      <w:r>
        <w:rPr>
          <w:rStyle w:val="MapleInput"/>
        </w:rPr>
        <w:t>if</w:t>
      </w:r>
      <w:proofErr w:type="spellEnd"/>
      <w:r>
        <w:rPr>
          <w:rStyle w:val="MapleInput"/>
        </w:rPr>
        <w:t>:</w:t>
      </w:r>
    </w:p>
    <w:p w:rsidR="00DE2E2A" w:rsidRDefault="00DE2E2A" w:rsidP="00DE2E2A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DE2E2A" w:rsidRDefault="00DE2E2A" w:rsidP="00DE2E2A">
      <w:proofErr w:type="gramStart"/>
      <w:r>
        <w:lastRenderedPageBreak/>
        <w:t>отрезки</w:t>
      </w:r>
      <w:proofErr w:type="gramEnd"/>
      <w:r>
        <w:t>, содержащие корень</w:t>
      </w:r>
    </w:p>
    <w:p w:rsidR="00DE2E2A" w:rsidRDefault="00DE2E2A" w:rsidP="00DE2E2A">
      <w:r>
        <w:t xml:space="preserve">&gt; </w:t>
      </w:r>
      <w:proofErr w:type="spellStart"/>
      <w:r>
        <w:rPr>
          <w:rStyle w:val="MapleInput"/>
        </w:rPr>
        <w:t>print</w:t>
      </w:r>
      <w:proofErr w:type="spellEnd"/>
      <w:r>
        <w:rPr>
          <w:rStyle w:val="MapleInput"/>
        </w:rPr>
        <w:t>(z);</w:t>
      </w:r>
    </w:p>
    <w:p w:rsidR="00DE2E2A" w:rsidRDefault="00DE2E2A" w:rsidP="00DE2E2A">
      <w:pPr>
        <w:pStyle w:val="MapleOutput"/>
      </w:pPr>
      <w:r>
        <w:rPr>
          <w:noProof/>
          <w:position w:val="-80"/>
          <w:lang w:val="ru-RU"/>
        </w:rPr>
        <w:drawing>
          <wp:inline distT="0" distB="0" distL="0" distR="0">
            <wp:extent cx="2076450" cy="1038225"/>
            <wp:effectExtent l="0" t="0" r="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Pr="00DE2E2A" w:rsidRDefault="00DE2E2A" w:rsidP="00DE2E2A">
      <w:pPr>
        <w:rPr>
          <w:lang w:val="en-US"/>
        </w:rPr>
      </w:pPr>
      <w:proofErr w:type="gramStart"/>
      <w:r>
        <w:t>корни</w:t>
      </w:r>
      <w:proofErr w:type="gramEnd"/>
    </w:p>
    <w:p w:rsidR="00DE2E2A" w:rsidRPr="00DE2E2A" w:rsidRDefault="00DE2E2A" w:rsidP="00DE2E2A">
      <w:pPr>
        <w:rPr>
          <w:lang w:val="en-US"/>
        </w:rPr>
      </w:pPr>
      <w:r w:rsidRPr="00DE2E2A">
        <w:rPr>
          <w:lang w:val="en-US"/>
        </w:rPr>
        <w:t xml:space="preserve">&gt; </w:t>
      </w:r>
      <w:proofErr w:type="spellStart"/>
      <w:r w:rsidRPr="00DE2E2A">
        <w:rPr>
          <w:rStyle w:val="MapleInput"/>
          <w:lang w:val="en-US"/>
        </w:rPr>
        <w:t>roots_h</w:t>
      </w:r>
      <w:proofErr w:type="spellEnd"/>
      <w:r w:rsidRPr="00DE2E2A">
        <w:rPr>
          <w:rStyle w:val="MapleInput"/>
          <w:lang w:val="en-US"/>
        </w:rPr>
        <w:t>:=</w:t>
      </w:r>
      <w:proofErr w:type="gramStart"/>
      <w:r w:rsidRPr="00DE2E2A">
        <w:rPr>
          <w:rStyle w:val="MapleInput"/>
          <w:lang w:val="en-US"/>
        </w:rPr>
        <w:t>vector(</w:t>
      </w:r>
      <w:proofErr w:type="spellStart"/>
      <w:proofErr w:type="gramEnd"/>
      <w:r w:rsidRPr="00DE2E2A">
        <w:rPr>
          <w:rStyle w:val="MapleInput"/>
          <w:lang w:val="en-US"/>
        </w:rPr>
        <w:t>num</w:t>
      </w:r>
      <w:proofErr w:type="spellEnd"/>
      <w:r w:rsidRPr="00DE2E2A">
        <w:rPr>
          <w:rStyle w:val="MapleInput"/>
          <w:lang w:val="en-US"/>
        </w:rPr>
        <w:t>)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k from 1 to </w:t>
      </w:r>
      <w:proofErr w:type="spellStart"/>
      <w:r w:rsidRPr="00DE2E2A">
        <w:rPr>
          <w:rStyle w:val="MapleInput"/>
          <w:lang w:val="en-US"/>
        </w:rPr>
        <w:t>num</w:t>
      </w:r>
      <w:proofErr w:type="spellEnd"/>
      <w:r w:rsidRPr="00DE2E2A">
        <w:rPr>
          <w:rStyle w:val="MapleInput"/>
          <w:lang w:val="en-US"/>
        </w:rPr>
        <w:t xml:space="preserve"> do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a</w:t>
      </w:r>
      <w:proofErr w:type="gramEnd"/>
      <w:r w:rsidRPr="00DE2E2A">
        <w:rPr>
          <w:rStyle w:val="MapleInput"/>
          <w:lang w:val="en-US"/>
        </w:rPr>
        <w:t>:=z[k,1]: b:=z[k,2]: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while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abs(subs(x=(</w:t>
      </w:r>
      <w:proofErr w:type="spellStart"/>
      <w:r w:rsidRPr="00DE2E2A">
        <w:rPr>
          <w:rStyle w:val="MapleInput"/>
          <w:lang w:val="en-US"/>
        </w:rPr>
        <w:t>a+b</w:t>
      </w:r>
      <w:proofErr w:type="spellEnd"/>
      <w:r w:rsidRPr="00DE2E2A">
        <w:rPr>
          <w:rStyle w:val="MapleInput"/>
          <w:lang w:val="en-US"/>
        </w:rPr>
        <w:t>)/2, f)))&gt;10^(-7) do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c:</w:t>
      </w:r>
      <w:proofErr w:type="gramEnd"/>
      <w:r w:rsidRPr="00DE2E2A">
        <w:rPr>
          <w:rStyle w:val="MapleInput"/>
          <w:lang w:val="en-US"/>
        </w:rPr>
        <w:t>=(a+b)/2;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if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subs(x=a, f) * subs(x=</w:t>
      </w:r>
      <w:proofErr w:type="spellStart"/>
      <w:r w:rsidRPr="00DE2E2A">
        <w:rPr>
          <w:rStyle w:val="MapleInput"/>
          <w:lang w:val="en-US"/>
        </w:rPr>
        <w:t>c,f</w:t>
      </w:r>
      <w:proofErr w:type="spellEnd"/>
      <w:r w:rsidRPr="00DE2E2A">
        <w:rPr>
          <w:rStyle w:val="MapleInput"/>
          <w:lang w:val="en-US"/>
        </w:rPr>
        <w:t xml:space="preserve">))&lt;0 then b:=c; 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else</w:t>
      </w:r>
      <w:proofErr w:type="gramEnd"/>
      <w:r w:rsidRPr="00DE2E2A">
        <w:rPr>
          <w:rStyle w:val="MapleInput"/>
          <w:lang w:val="en-US"/>
        </w:rPr>
        <w:t xml:space="preserve"> a:=c; 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end</w:t>
      </w:r>
      <w:proofErr w:type="gramEnd"/>
      <w:r w:rsidRPr="00DE2E2A">
        <w:rPr>
          <w:rStyle w:val="MapleInput"/>
          <w:lang w:val="en-US"/>
        </w:rPr>
        <w:t xml:space="preserve"> if;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gramStart"/>
      <w:r w:rsidRPr="00DE2E2A">
        <w:rPr>
          <w:rStyle w:val="MapleInput"/>
          <w:lang w:val="en-US"/>
        </w:rPr>
        <w:t>od</w:t>
      </w:r>
      <w:proofErr w:type="gramEnd"/>
      <w:r w:rsidRPr="00DE2E2A">
        <w:rPr>
          <w:rStyle w:val="MapleInput"/>
          <w:lang w:val="en-US"/>
        </w:rPr>
        <w:t>;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rStyle w:val="MapleInput"/>
          <w:lang w:val="en-US"/>
        </w:rPr>
        <w:t xml:space="preserve">    </w:t>
      </w:r>
      <w:proofErr w:type="spellStart"/>
      <w:r w:rsidRPr="00DE2E2A">
        <w:rPr>
          <w:rStyle w:val="MapleInput"/>
          <w:lang w:val="en-US"/>
        </w:rPr>
        <w:t>roots_h</w:t>
      </w:r>
      <w:proofErr w:type="spellEnd"/>
      <w:r w:rsidRPr="00DE2E2A">
        <w:rPr>
          <w:rStyle w:val="MapleInput"/>
          <w:lang w:val="en-US"/>
        </w:rPr>
        <w:t>[k</w:t>
      </w:r>
      <w:proofErr w:type="gramStart"/>
      <w:r w:rsidRPr="00DE2E2A">
        <w:rPr>
          <w:rStyle w:val="MapleInput"/>
          <w:lang w:val="en-US"/>
        </w:rPr>
        <w:t>]:</w:t>
      </w:r>
      <w:proofErr w:type="gramEnd"/>
      <w:r w:rsidRPr="00DE2E2A">
        <w:rPr>
          <w:rStyle w:val="MapleInput"/>
          <w:lang w:val="en-US"/>
        </w:rPr>
        <w:t>=(</w:t>
      </w:r>
      <w:proofErr w:type="spellStart"/>
      <w:r w:rsidRPr="00DE2E2A">
        <w:rPr>
          <w:rStyle w:val="MapleInput"/>
          <w:lang w:val="en-US"/>
        </w:rPr>
        <w:t>a+b</w:t>
      </w:r>
      <w:proofErr w:type="spellEnd"/>
      <w:r w:rsidRPr="00DE2E2A">
        <w:rPr>
          <w:rStyle w:val="MapleInput"/>
          <w:lang w:val="en-US"/>
        </w:rPr>
        <w:t>)/2:</w:t>
      </w:r>
    </w:p>
    <w:p w:rsidR="00DE2E2A" w:rsidRDefault="00DE2E2A" w:rsidP="00DE2E2A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:</w:t>
      </w:r>
    </w:p>
    <w:p w:rsidR="00DE2E2A" w:rsidRDefault="00DE2E2A" w:rsidP="00DE2E2A">
      <w:r>
        <w:t xml:space="preserve">&gt; </w:t>
      </w:r>
      <w:proofErr w:type="spellStart"/>
      <w:r>
        <w:rPr>
          <w:rStyle w:val="MapleInput"/>
        </w:rPr>
        <w:t>print</w:t>
      </w:r>
      <w:proofErr w:type="spellEnd"/>
      <w:r>
        <w:rPr>
          <w:rStyle w:val="MapleInput"/>
        </w:rPr>
        <w:t>(</w:t>
      </w:r>
      <w:proofErr w:type="spellStart"/>
      <w:r>
        <w:rPr>
          <w:rStyle w:val="MapleInput"/>
        </w:rPr>
        <w:t>roots_h</w:t>
      </w:r>
      <w:proofErr w:type="spellEnd"/>
      <w:r>
        <w:rPr>
          <w:rStyle w:val="MapleInput"/>
        </w:rPr>
        <w:t>);</w:t>
      </w:r>
    </w:p>
    <w:p w:rsidR="00DE2E2A" w:rsidRDefault="00DE2E2A" w:rsidP="00DE2E2A">
      <w:pPr>
        <w:pStyle w:val="MapleOutput1"/>
      </w:pPr>
      <w:r>
        <w:rPr>
          <w:noProof/>
          <w:position w:val="-27"/>
          <w:lang w:val="ru-RU"/>
        </w:rPr>
        <w:drawing>
          <wp:inline distT="0" distB="0" distL="0" distR="0">
            <wp:extent cx="4819650" cy="180975"/>
            <wp:effectExtent l="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r>
        <w:t>Вычислим значение функции в вычисленных точках</w:t>
      </w:r>
    </w:p>
    <w:p w:rsidR="00DE2E2A" w:rsidRPr="00DE2E2A" w:rsidRDefault="00DE2E2A" w:rsidP="00DE2E2A">
      <w:pPr>
        <w:rPr>
          <w:rStyle w:val="MapleInput"/>
          <w:lang w:val="en-US"/>
        </w:rPr>
      </w:pPr>
      <w:r w:rsidRPr="00DE2E2A">
        <w:rPr>
          <w:lang w:val="en-US"/>
        </w:rPr>
        <w:t xml:space="preserve">&gt; </w:t>
      </w:r>
      <w:proofErr w:type="gramStart"/>
      <w:r w:rsidRPr="00DE2E2A">
        <w:rPr>
          <w:rStyle w:val="MapleInput"/>
          <w:lang w:val="en-US"/>
        </w:rPr>
        <w:t>for</w:t>
      </w:r>
      <w:proofErr w:type="gramEnd"/>
      <w:r w:rsidRPr="00DE2E2A">
        <w:rPr>
          <w:rStyle w:val="MapleInput"/>
          <w:lang w:val="en-US"/>
        </w:rPr>
        <w:t xml:space="preserve"> 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 xml:space="preserve"> from 1 to </w:t>
      </w:r>
      <w:proofErr w:type="spellStart"/>
      <w:r w:rsidRPr="00DE2E2A">
        <w:rPr>
          <w:rStyle w:val="MapleInput"/>
          <w:lang w:val="en-US"/>
        </w:rPr>
        <w:t>num</w:t>
      </w:r>
      <w:proofErr w:type="spellEnd"/>
      <w:r w:rsidRPr="00DE2E2A">
        <w:rPr>
          <w:rStyle w:val="MapleInput"/>
          <w:lang w:val="en-US"/>
        </w:rPr>
        <w:t xml:space="preserve"> do </w:t>
      </w:r>
    </w:p>
    <w:p w:rsidR="00DE2E2A" w:rsidRPr="00DE2E2A" w:rsidRDefault="00DE2E2A" w:rsidP="00DE2E2A">
      <w:pPr>
        <w:rPr>
          <w:rStyle w:val="MapleInput"/>
          <w:lang w:val="en-US"/>
        </w:rPr>
      </w:pPr>
      <w:proofErr w:type="gramStart"/>
      <w:r w:rsidRPr="00DE2E2A">
        <w:rPr>
          <w:rStyle w:val="MapleInput"/>
          <w:lang w:val="en-US"/>
        </w:rPr>
        <w:t>print(</w:t>
      </w:r>
      <w:proofErr w:type="spellStart"/>
      <w:proofErr w:type="gramEnd"/>
      <w:r w:rsidRPr="00DE2E2A">
        <w:rPr>
          <w:rStyle w:val="MapleInput"/>
          <w:lang w:val="en-US"/>
        </w:rPr>
        <w:t>evalf</w:t>
      </w:r>
      <w:proofErr w:type="spellEnd"/>
      <w:r w:rsidRPr="00DE2E2A">
        <w:rPr>
          <w:rStyle w:val="MapleInput"/>
          <w:lang w:val="en-US"/>
        </w:rPr>
        <w:t>(subs(x=</w:t>
      </w:r>
      <w:proofErr w:type="spellStart"/>
      <w:r w:rsidRPr="00DE2E2A">
        <w:rPr>
          <w:rStyle w:val="MapleInput"/>
          <w:lang w:val="en-US"/>
        </w:rPr>
        <w:t>roots_h</w:t>
      </w:r>
      <w:proofErr w:type="spellEnd"/>
      <w:r w:rsidRPr="00DE2E2A">
        <w:rPr>
          <w:rStyle w:val="MapleInput"/>
          <w:lang w:val="en-US"/>
        </w:rPr>
        <w:t>[</w:t>
      </w:r>
      <w:proofErr w:type="spellStart"/>
      <w:r w:rsidRPr="00DE2E2A">
        <w:rPr>
          <w:rStyle w:val="MapleInput"/>
          <w:lang w:val="en-US"/>
        </w:rPr>
        <w:t>i</w:t>
      </w:r>
      <w:proofErr w:type="spellEnd"/>
      <w:r w:rsidRPr="00DE2E2A">
        <w:rPr>
          <w:rStyle w:val="MapleInput"/>
          <w:lang w:val="en-US"/>
        </w:rPr>
        <w:t>],f)));</w:t>
      </w:r>
    </w:p>
    <w:p w:rsidR="00DE2E2A" w:rsidRDefault="00DE2E2A" w:rsidP="00DE2E2A">
      <w:proofErr w:type="spellStart"/>
      <w:proofErr w:type="gramStart"/>
      <w:r>
        <w:rPr>
          <w:rStyle w:val="MapleInput"/>
        </w:rPr>
        <w:t>od</w:t>
      </w:r>
      <w:proofErr w:type="spellEnd"/>
      <w:proofErr w:type="gramEnd"/>
      <w:r>
        <w:rPr>
          <w:rStyle w:val="MapleInput"/>
        </w:rPr>
        <w:t>;</w:t>
      </w:r>
    </w:p>
    <w:p w:rsidR="00DE2E2A" w:rsidRDefault="00DE2E2A" w:rsidP="00DE2E2A">
      <w:pPr>
        <w:pStyle w:val="MapleOutput"/>
      </w:pPr>
      <w:r>
        <w:rPr>
          <w:noProof/>
          <w:position w:val="-6"/>
          <w:lang w:val="ru-RU"/>
        </w:rPr>
        <w:drawing>
          <wp:inline distT="0" distB="0" distL="0" distR="0">
            <wp:extent cx="638175" cy="200025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6"/>
          <w:lang w:val="ru-RU"/>
        </w:rPr>
        <w:drawing>
          <wp:inline distT="0" distB="0" distL="0" distR="0">
            <wp:extent cx="638175" cy="200025"/>
            <wp:effectExtent l="0" t="0" r="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6"/>
          <w:lang w:val="ru-RU"/>
        </w:rPr>
        <w:drawing>
          <wp:inline distT="0" distB="0" distL="0" distR="0">
            <wp:extent cx="581025" cy="200025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6"/>
          <w:lang w:val="ru-RU"/>
        </w:rPr>
        <w:drawing>
          <wp:inline distT="0" distB="0" distL="0" distR="0">
            <wp:extent cx="581025" cy="200025"/>
            <wp:effectExtent l="0" t="0" r="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E2A" w:rsidRDefault="00DE2E2A" w:rsidP="00DE2E2A">
      <w:pPr>
        <w:pStyle w:val="MapleOutput"/>
      </w:pPr>
      <w:r>
        <w:rPr>
          <w:noProof/>
          <w:position w:val="-6"/>
          <w:lang w:val="ru-RU"/>
        </w:rPr>
        <w:drawing>
          <wp:inline distT="0" distB="0" distL="0" distR="0">
            <wp:extent cx="638175" cy="200025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p w:rsidR="00E64D49" w:rsidRPr="00BB19CB" w:rsidRDefault="00E64D49" w:rsidP="00BB19CB">
      <w:pPr>
        <w:pStyle w:val="a3"/>
        <w:jc w:val="both"/>
        <w:rPr>
          <w:rFonts w:cs="Times New Roman"/>
        </w:rPr>
      </w:pPr>
    </w:p>
    <w:sectPr w:rsidR="00E64D49" w:rsidRPr="00BB19CB">
      <w:pgSz w:w="11906" w:h="16838"/>
      <w:pgMar w:top="1134" w:right="1134" w:bottom="1134" w:left="1134" w:header="0" w:footer="0" w:gutter="0"/>
      <w:cols w:space="720"/>
      <w:formProt w:val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4D49"/>
    <w:rsid w:val="006C20F5"/>
    <w:rsid w:val="00701C73"/>
    <w:rsid w:val="009319E2"/>
    <w:rsid w:val="00BB19CB"/>
    <w:rsid w:val="00BD4C26"/>
    <w:rsid w:val="00DE2E2A"/>
    <w:rsid w:val="00E64D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8FBB997-1371-4F22-8341-9EC8F867EE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овый"/>
    <w:pPr>
      <w:widowControl w:val="0"/>
      <w:suppressAutoHyphens/>
    </w:pPr>
    <w:rPr>
      <w:rFonts w:ascii="Times New Roman" w:eastAsia="SimSun" w:hAnsi="Times New Roman" w:cs="Mangal"/>
      <w:sz w:val="24"/>
      <w:szCs w:val="24"/>
      <w:lang w:eastAsia="zh-CN" w:bidi="hi-IN"/>
    </w:rPr>
  </w:style>
  <w:style w:type="character" w:customStyle="1" w:styleId="a4">
    <w:name w:val="Символ нумерации"/>
  </w:style>
  <w:style w:type="paragraph" w:customStyle="1" w:styleId="a5">
    <w:name w:val="Заголовок"/>
    <w:basedOn w:val="a3"/>
    <w:next w:val="a6"/>
    <w:pPr>
      <w:keepNext/>
      <w:spacing w:before="240" w:after="120"/>
    </w:pPr>
    <w:rPr>
      <w:rFonts w:ascii="Arial" w:eastAsia="Microsoft YaHei" w:hAnsi="Arial"/>
      <w:sz w:val="28"/>
      <w:szCs w:val="28"/>
    </w:rPr>
  </w:style>
  <w:style w:type="paragraph" w:styleId="a6">
    <w:name w:val="Body Text"/>
    <w:basedOn w:val="a3"/>
    <w:pPr>
      <w:spacing w:after="120"/>
    </w:pPr>
  </w:style>
  <w:style w:type="paragraph" w:customStyle="1" w:styleId="a7">
    <w:name w:val="Заглавие"/>
    <w:basedOn w:val="a3"/>
    <w:next w:val="a6"/>
    <w:pPr>
      <w:keepNext/>
      <w:spacing w:before="240" w:after="120"/>
    </w:pPr>
    <w:rPr>
      <w:rFonts w:ascii="Arial" w:eastAsia="Microsoft YaHei" w:hAnsi="Arial"/>
      <w:sz w:val="28"/>
      <w:szCs w:val="28"/>
    </w:rPr>
  </w:style>
  <w:style w:type="paragraph" w:styleId="a8">
    <w:name w:val="Subtitle"/>
    <w:basedOn w:val="a7"/>
    <w:next w:val="a6"/>
    <w:pPr>
      <w:jc w:val="center"/>
    </w:pPr>
    <w:rPr>
      <w:i/>
      <w:iCs/>
    </w:rPr>
  </w:style>
  <w:style w:type="paragraph" w:styleId="a9">
    <w:name w:val="List"/>
    <w:basedOn w:val="a6"/>
  </w:style>
  <w:style w:type="paragraph" w:styleId="aa">
    <w:name w:val="Title"/>
    <w:basedOn w:val="a3"/>
    <w:pPr>
      <w:suppressLineNumbers/>
      <w:spacing w:before="120" w:after="120"/>
    </w:pPr>
    <w:rPr>
      <w:i/>
      <w:iCs/>
    </w:rPr>
  </w:style>
  <w:style w:type="paragraph" w:styleId="ab">
    <w:name w:val="index heading"/>
    <w:basedOn w:val="a3"/>
    <w:pPr>
      <w:suppressLineNumbers/>
    </w:pPr>
  </w:style>
  <w:style w:type="paragraph" w:customStyle="1" w:styleId="ac">
    <w:name w:val="Текст в заданном формате"/>
    <w:basedOn w:val="a3"/>
    <w:pPr>
      <w:spacing w:after="0"/>
    </w:pPr>
    <w:rPr>
      <w:rFonts w:ascii="Courier New" w:eastAsia="NSimSun" w:hAnsi="Courier New" w:cs="Courier New"/>
      <w:sz w:val="20"/>
      <w:szCs w:val="20"/>
    </w:rPr>
  </w:style>
  <w:style w:type="paragraph" w:customStyle="1" w:styleId="ad">
    <w:name w:val="Содержимое таблицы"/>
    <w:basedOn w:val="a3"/>
    <w:pPr>
      <w:suppressLineNumbers/>
    </w:pPr>
  </w:style>
  <w:style w:type="paragraph" w:customStyle="1" w:styleId="ae">
    <w:name w:val="Заголовок таблицы"/>
    <w:basedOn w:val="ad"/>
    <w:pPr>
      <w:jc w:val="center"/>
    </w:pPr>
    <w:rPr>
      <w:b/>
      <w:bCs/>
    </w:rPr>
  </w:style>
  <w:style w:type="character" w:customStyle="1" w:styleId="MapleInput">
    <w:name w:val="Maple Input"/>
    <w:uiPriority w:val="99"/>
    <w:rsid w:val="00BB19CB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uiPriority w:val="99"/>
    <w:rsid w:val="00BB19CB"/>
    <w:pPr>
      <w:widowControl w:val="0"/>
      <w:autoSpaceDE w:val="0"/>
      <w:autoSpaceDN w:val="0"/>
      <w:adjustRightInd w:val="0"/>
      <w:spacing w:after="0" w:line="360" w:lineRule="auto"/>
      <w:jc w:val="center"/>
    </w:pPr>
    <w:rPr>
      <w:rFonts w:ascii="Times New Roman" w:hAnsi="Times New Roman" w:cs="Times New Roman"/>
      <w:color w:val="000000"/>
      <w:sz w:val="24"/>
      <w:szCs w:val="24"/>
      <w:lang w:val="en-US"/>
    </w:rPr>
  </w:style>
  <w:style w:type="paragraph" w:customStyle="1" w:styleId="MapleOutput1">
    <w:name w:val="Maple Output1"/>
    <w:next w:val="MapleOutput"/>
    <w:uiPriority w:val="99"/>
    <w:rsid w:val="00BB19CB"/>
    <w:pPr>
      <w:widowControl w:val="0"/>
      <w:autoSpaceDE w:val="0"/>
      <w:autoSpaceDN w:val="0"/>
      <w:adjustRightInd w:val="0"/>
      <w:spacing w:after="0" w:line="360" w:lineRule="auto"/>
    </w:pPr>
    <w:rPr>
      <w:rFonts w:ascii="Times New Roman" w:hAnsi="Times New Roman" w:cs="Times New Roman"/>
      <w:color w:val="000000"/>
      <w:sz w:val="24"/>
      <w:szCs w:val="24"/>
      <w:lang w:val="en-US"/>
    </w:rPr>
  </w:style>
  <w:style w:type="paragraph" w:customStyle="1" w:styleId="Warning">
    <w:name w:val="Warning"/>
    <w:uiPriority w:val="99"/>
    <w:rsid w:val="00DE2E2A"/>
    <w:pPr>
      <w:widowControl w:val="0"/>
      <w:autoSpaceDE w:val="0"/>
      <w:autoSpaceDN w:val="0"/>
      <w:adjustRightInd w:val="0"/>
      <w:spacing w:after="0" w:line="240" w:lineRule="auto"/>
    </w:pPr>
    <w:rPr>
      <w:rFonts w:ascii="Courier New" w:hAnsi="Courier New" w:cs="Courier New"/>
      <w:color w:val="0000FF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117" Type="http://schemas.openxmlformats.org/officeDocument/2006/relationships/image" Target="media/image104.wmf"/><Relationship Id="rId21" Type="http://schemas.openxmlformats.org/officeDocument/2006/relationships/image" Target="media/image12.wmf"/><Relationship Id="rId42" Type="http://schemas.openxmlformats.org/officeDocument/2006/relationships/image" Target="media/image33.wmf"/><Relationship Id="rId47" Type="http://schemas.openxmlformats.org/officeDocument/2006/relationships/oleObject" Target="embeddings/oleObject8.bin"/><Relationship Id="rId63" Type="http://schemas.openxmlformats.org/officeDocument/2006/relationships/image" Target="media/image50.wmf"/><Relationship Id="rId68" Type="http://schemas.openxmlformats.org/officeDocument/2006/relationships/image" Target="media/image55.wmf"/><Relationship Id="rId84" Type="http://schemas.openxmlformats.org/officeDocument/2006/relationships/image" Target="media/image71.wmf"/><Relationship Id="rId89" Type="http://schemas.openxmlformats.org/officeDocument/2006/relationships/image" Target="media/image76.wmf"/><Relationship Id="rId112" Type="http://schemas.openxmlformats.org/officeDocument/2006/relationships/image" Target="media/image99.wmf"/><Relationship Id="rId133" Type="http://schemas.openxmlformats.org/officeDocument/2006/relationships/image" Target="media/image120.wmf"/><Relationship Id="rId138" Type="http://schemas.openxmlformats.org/officeDocument/2006/relationships/image" Target="media/image125.wmf"/><Relationship Id="rId154" Type="http://schemas.openxmlformats.org/officeDocument/2006/relationships/image" Target="media/image141.wmf"/><Relationship Id="rId159" Type="http://schemas.openxmlformats.org/officeDocument/2006/relationships/image" Target="media/image146.wmf"/><Relationship Id="rId170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94.wmf"/><Relationship Id="rId11" Type="http://schemas.openxmlformats.org/officeDocument/2006/relationships/image" Target="media/image7.wmf"/><Relationship Id="rId32" Type="http://schemas.openxmlformats.org/officeDocument/2006/relationships/image" Target="media/image23.wmf"/><Relationship Id="rId37" Type="http://schemas.openxmlformats.org/officeDocument/2006/relationships/image" Target="media/image28.wmf"/><Relationship Id="rId53" Type="http://schemas.openxmlformats.org/officeDocument/2006/relationships/image" Target="media/image40.wmf"/><Relationship Id="rId58" Type="http://schemas.openxmlformats.org/officeDocument/2006/relationships/image" Target="media/image45.wmf"/><Relationship Id="rId74" Type="http://schemas.openxmlformats.org/officeDocument/2006/relationships/image" Target="media/image61.wmf"/><Relationship Id="rId79" Type="http://schemas.openxmlformats.org/officeDocument/2006/relationships/image" Target="media/image66.wmf"/><Relationship Id="rId102" Type="http://schemas.openxmlformats.org/officeDocument/2006/relationships/image" Target="media/image89.wmf"/><Relationship Id="rId123" Type="http://schemas.openxmlformats.org/officeDocument/2006/relationships/image" Target="media/image110.wmf"/><Relationship Id="rId128" Type="http://schemas.openxmlformats.org/officeDocument/2006/relationships/image" Target="media/image115.wmf"/><Relationship Id="rId144" Type="http://schemas.openxmlformats.org/officeDocument/2006/relationships/image" Target="media/image131.wmf"/><Relationship Id="rId149" Type="http://schemas.openxmlformats.org/officeDocument/2006/relationships/image" Target="media/image136.wmf"/><Relationship Id="rId5" Type="http://schemas.openxmlformats.org/officeDocument/2006/relationships/image" Target="media/image2.wmf"/><Relationship Id="rId90" Type="http://schemas.openxmlformats.org/officeDocument/2006/relationships/image" Target="media/image77.wmf"/><Relationship Id="rId95" Type="http://schemas.openxmlformats.org/officeDocument/2006/relationships/image" Target="media/image82.wmf"/><Relationship Id="rId160" Type="http://schemas.openxmlformats.org/officeDocument/2006/relationships/image" Target="media/image147.wmf"/><Relationship Id="rId165" Type="http://schemas.openxmlformats.org/officeDocument/2006/relationships/image" Target="media/image152.wmf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43" Type="http://schemas.openxmlformats.org/officeDocument/2006/relationships/image" Target="media/image34.wmf"/><Relationship Id="rId48" Type="http://schemas.openxmlformats.org/officeDocument/2006/relationships/image" Target="media/image37.wmf"/><Relationship Id="rId64" Type="http://schemas.openxmlformats.org/officeDocument/2006/relationships/image" Target="media/image51.wmf"/><Relationship Id="rId69" Type="http://schemas.openxmlformats.org/officeDocument/2006/relationships/image" Target="media/image56.wmf"/><Relationship Id="rId113" Type="http://schemas.openxmlformats.org/officeDocument/2006/relationships/image" Target="media/image100.wmf"/><Relationship Id="rId118" Type="http://schemas.openxmlformats.org/officeDocument/2006/relationships/image" Target="media/image105.wmf"/><Relationship Id="rId134" Type="http://schemas.openxmlformats.org/officeDocument/2006/relationships/image" Target="media/image121.wmf"/><Relationship Id="rId139" Type="http://schemas.openxmlformats.org/officeDocument/2006/relationships/image" Target="media/image126.wmf"/><Relationship Id="rId80" Type="http://schemas.openxmlformats.org/officeDocument/2006/relationships/image" Target="media/image67.wmf"/><Relationship Id="rId85" Type="http://schemas.openxmlformats.org/officeDocument/2006/relationships/image" Target="media/image72.wmf"/><Relationship Id="rId150" Type="http://schemas.openxmlformats.org/officeDocument/2006/relationships/image" Target="media/image137.wmf"/><Relationship Id="rId155" Type="http://schemas.openxmlformats.org/officeDocument/2006/relationships/image" Target="media/image142.wmf"/><Relationship Id="rId12" Type="http://schemas.openxmlformats.org/officeDocument/2006/relationships/oleObject" Target="embeddings/oleObject2.bin"/><Relationship Id="rId17" Type="http://schemas.openxmlformats.org/officeDocument/2006/relationships/image" Target="media/image10.wmf"/><Relationship Id="rId33" Type="http://schemas.openxmlformats.org/officeDocument/2006/relationships/image" Target="media/image24.wmf"/><Relationship Id="rId38" Type="http://schemas.openxmlformats.org/officeDocument/2006/relationships/image" Target="media/image29.wmf"/><Relationship Id="rId59" Type="http://schemas.openxmlformats.org/officeDocument/2006/relationships/image" Target="media/image46.wmf"/><Relationship Id="rId103" Type="http://schemas.openxmlformats.org/officeDocument/2006/relationships/image" Target="media/image90.wmf"/><Relationship Id="rId108" Type="http://schemas.openxmlformats.org/officeDocument/2006/relationships/image" Target="media/image95.wmf"/><Relationship Id="rId124" Type="http://schemas.openxmlformats.org/officeDocument/2006/relationships/image" Target="media/image111.wmf"/><Relationship Id="rId129" Type="http://schemas.openxmlformats.org/officeDocument/2006/relationships/image" Target="media/image116.wmf"/><Relationship Id="rId54" Type="http://schemas.openxmlformats.org/officeDocument/2006/relationships/image" Target="media/image41.wmf"/><Relationship Id="rId70" Type="http://schemas.openxmlformats.org/officeDocument/2006/relationships/image" Target="media/image57.wmf"/><Relationship Id="rId75" Type="http://schemas.openxmlformats.org/officeDocument/2006/relationships/image" Target="media/image62.wmf"/><Relationship Id="rId91" Type="http://schemas.openxmlformats.org/officeDocument/2006/relationships/image" Target="media/image78.wmf"/><Relationship Id="rId96" Type="http://schemas.openxmlformats.org/officeDocument/2006/relationships/image" Target="media/image83.wmf"/><Relationship Id="rId140" Type="http://schemas.openxmlformats.org/officeDocument/2006/relationships/image" Target="media/image127.wmf"/><Relationship Id="rId145" Type="http://schemas.openxmlformats.org/officeDocument/2006/relationships/image" Target="media/image132.wmf"/><Relationship Id="rId161" Type="http://schemas.openxmlformats.org/officeDocument/2006/relationships/image" Target="media/image148.wmf"/><Relationship Id="rId166" Type="http://schemas.openxmlformats.org/officeDocument/2006/relationships/image" Target="media/image153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image" Target="media/image9.wmf"/><Relationship Id="rId23" Type="http://schemas.openxmlformats.org/officeDocument/2006/relationships/image" Target="media/image14.wmf"/><Relationship Id="rId28" Type="http://schemas.openxmlformats.org/officeDocument/2006/relationships/image" Target="media/image19.wmf"/><Relationship Id="rId36" Type="http://schemas.openxmlformats.org/officeDocument/2006/relationships/image" Target="media/image27.emf"/><Relationship Id="rId49" Type="http://schemas.openxmlformats.org/officeDocument/2006/relationships/oleObject" Target="embeddings/oleObject9.bin"/><Relationship Id="rId57" Type="http://schemas.openxmlformats.org/officeDocument/2006/relationships/image" Target="media/image44.wmf"/><Relationship Id="rId106" Type="http://schemas.openxmlformats.org/officeDocument/2006/relationships/image" Target="media/image93.wmf"/><Relationship Id="rId114" Type="http://schemas.openxmlformats.org/officeDocument/2006/relationships/image" Target="media/image101.wmf"/><Relationship Id="rId119" Type="http://schemas.openxmlformats.org/officeDocument/2006/relationships/image" Target="media/image106.wmf"/><Relationship Id="rId127" Type="http://schemas.openxmlformats.org/officeDocument/2006/relationships/image" Target="media/image114.wmf"/><Relationship Id="rId10" Type="http://schemas.openxmlformats.org/officeDocument/2006/relationships/oleObject" Target="embeddings/oleObject1.bin"/><Relationship Id="rId31" Type="http://schemas.openxmlformats.org/officeDocument/2006/relationships/image" Target="media/image22.wmf"/><Relationship Id="rId44" Type="http://schemas.openxmlformats.org/officeDocument/2006/relationships/image" Target="media/image35.wmf"/><Relationship Id="rId52" Type="http://schemas.openxmlformats.org/officeDocument/2006/relationships/image" Target="media/image39.wmf"/><Relationship Id="rId60" Type="http://schemas.openxmlformats.org/officeDocument/2006/relationships/image" Target="media/image47.wmf"/><Relationship Id="rId65" Type="http://schemas.openxmlformats.org/officeDocument/2006/relationships/image" Target="media/image52.wmf"/><Relationship Id="rId73" Type="http://schemas.openxmlformats.org/officeDocument/2006/relationships/image" Target="media/image60.wmf"/><Relationship Id="rId78" Type="http://schemas.openxmlformats.org/officeDocument/2006/relationships/image" Target="media/image65.wmf"/><Relationship Id="rId81" Type="http://schemas.openxmlformats.org/officeDocument/2006/relationships/image" Target="media/image68.wmf"/><Relationship Id="rId86" Type="http://schemas.openxmlformats.org/officeDocument/2006/relationships/image" Target="media/image73.wmf"/><Relationship Id="rId94" Type="http://schemas.openxmlformats.org/officeDocument/2006/relationships/image" Target="media/image81.wmf"/><Relationship Id="rId99" Type="http://schemas.openxmlformats.org/officeDocument/2006/relationships/image" Target="media/image86.wmf"/><Relationship Id="rId101" Type="http://schemas.openxmlformats.org/officeDocument/2006/relationships/image" Target="media/image88.wmf"/><Relationship Id="rId122" Type="http://schemas.openxmlformats.org/officeDocument/2006/relationships/image" Target="media/image109.wmf"/><Relationship Id="rId130" Type="http://schemas.openxmlformats.org/officeDocument/2006/relationships/image" Target="media/image117.wmf"/><Relationship Id="rId135" Type="http://schemas.openxmlformats.org/officeDocument/2006/relationships/image" Target="media/image122.wmf"/><Relationship Id="rId143" Type="http://schemas.openxmlformats.org/officeDocument/2006/relationships/image" Target="media/image130.wmf"/><Relationship Id="rId148" Type="http://schemas.openxmlformats.org/officeDocument/2006/relationships/image" Target="media/image135.wmf"/><Relationship Id="rId151" Type="http://schemas.openxmlformats.org/officeDocument/2006/relationships/image" Target="media/image138.wmf"/><Relationship Id="rId156" Type="http://schemas.openxmlformats.org/officeDocument/2006/relationships/image" Target="media/image143.wmf"/><Relationship Id="rId164" Type="http://schemas.openxmlformats.org/officeDocument/2006/relationships/image" Target="media/image151.wmf"/><Relationship Id="rId16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3" Type="http://schemas.openxmlformats.org/officeDocument/2006/relationships/image" Target="media/image8.wmf"/><Relationship Id="rId18" Type="http://schemas.openxmlformats.org/officeDocument/2006/relationships/oleObject" Target="embeddings/oleObject5.bin"/><Relationship Id="rId39" Type="http://schemas.openxmlformats.org/officeDocument/2006/relationships/image" Target="media/image30.wmf"/><Relationship Id="rId109" Type="http://schemas.openxmlformats.org/officeDocument/2006/relationships/image" Target="media/image96.wmf"/><Relationship Id="rId34" Type="http://schemas.openxmlformats.org/officeDocument/2006/relationships/image" Target="media/image25.wmf"/><Relationship Id="rId50" Type="http://schemas.openxmlformats.org/officeDocument/2006/relationships/image" Target="media/image38.wmf"/><Relationship Id="rId55" Type="http://schemas.openxmlformats.org/officeDocument/2006/relationships/image" Target="media/image42.wmf"/><Relationship Id="rId76" Type="http://schemas.openxmlformats.org/officeDocument/2006/relationships/image" Target="media/image63.wmf"/><Relationship Id="rId97" Type="http://schemas.openxmlformats.org/officeDocument/2006/relationships/image" Target="media/image84.wmf"/><Relationship Id="rId104" Type="http://schemas.openxmlformats.org/officeDocument/2006/relationships/image" Target="media/image91.wmf"/><Relationship Id="rId120" Type="http://schemas.openxmlformats.org/officeDocument/2006/relationships/image" Target="media/image107.wmf"/><Relationship Id="rId125" Type="http://schemas.openxmlformats.org/officeDocument/2006/relationships/image" Target="media/image112.wmf"/><Relationship Id="rId141" Type="http://schemas.openxmlformats.org/officeDocument/2006/relationships/image" Target="media/image128.wmf"/><Relationship Id="rId146" Type="http://schemas.openxmlformats.org/officeDocument/2006/relationships/image" Target="media/image133.wmf"/><Relationship Id="rId167" Type="http://schemas.openxmlformats.org/officeDocument/2006/relationships/image" Target="media/image154.wmf"/><Relationship Id="rId7" Type="http://schemas.openxmlformats.org/officeDocument/2006/relationships/image" Target="media/image4.wmf"/><Relationship Id="rId71" Type="http://schemas.openxmlformats.org/officeDocument/2006/relationships/image" Target="media/image58.wmf"/><Relationship Id="rId92" Type="http://schemas.openxmlformats.org/officeDocument/2006/relationships/image" Target="media/image79.wmf"/><Relationship Id="rId162" Type="http://schemas.openxmlformats.org/officeDocument/2006/relationships/image" Target="media/image149.wmf"/><Relationship Id="rId2" Type="http://schemas.openxmlformats.org/officeDocument/2006/relationships/settings" Target="settings.xml"/><Relationship Id="rId29" Type="http://schemas.openxmlformats.org/officeDocument/2006/relationships/image" Target="media/image20.wmf"/><Relationship Id="rId24" Type="http://schemas.openxmlformats.org/officeDocument/2006/relationships/image" Target="media/image15.wmf"/><Relationship Id="rId40" Type="http://schemas.openxmlformats.org/officeDocument/2006/relationships/image" Target="media/image31.wmf"/><Relationship Id="rId45" Type="http://schemas.openxmlformats.org/officeDocument/2006/relationships/oleObject" Target="embeddings/oleObject7.bin"/><Relationship Id="rId66" Type="http://schemas.openxmlformats.org/officeDocument/2006/relationships/image" Target="media/image53.wmf"/><Relationship Id="rId87" Type="http://schemas.openxmlformats.org/officeDocument/2006/relationships/image" Target="media/image74.wmf"/><Relationship Id="rId110" Type="http://schemas.openxmlformats.org/officeDocument/2006/relationships/image" Target="media/image97.wmf"/><Relationship Id="rId115" Type="http://schemas.openxmlformats.org/officeDocument/2006/relationships/image" Target="media/image102.wmf"/><Relationship Id="rId131" Type="http://schemas.openxmlformats.org/officeDocument/2006/relationships/image" Target="media/image118.wmf"/><Relationship Id="rId136" Type="http://schemas.openxmlformats.org/officeDocument/2006/relationships/image" Target="media/image123.wmf"/><Relationship Id="rId157" Type="http://schemas.openxmlformats.org/officeDocument/2006/relationships/image" Target="media/image144.wmf"/><Relationship Id="rId61" Type="http://schemas.openxmlformats.org/officeDocument/2006/relationships/image" Target="media/image48.wmf"/><Relationship Id="rId82" Type="http://schemas.openxmlformats.org/officeDocument/2006/relationships/image" Target="media/image69.wmf"/><Relationship Id="rId152" Type="http://schemas.openxmlformats.org/officeDocument/2006/relationships/image" Target="media/image139.wmf"/><Relationship Id="rId19" Type="http://schemas.openxmlformats.org/officeDocument/2006/relationships/image" Target="media/image11.wmf"/><Relationship Id="rId14" Type="http://schemas.openxmlformats.org/officeDocument/2006/relationships/oleObject" Target="embeddings/oleObject3.bin"/><Relationship Id="rId30" Type="http://schemas.openxmlformats.org/officeDocument/2006/relationships/image" Target="media/image21.wmf"/><Relationship Id="rId35" Type="http://schemas.openxmlformats.org/officeDocument/2006/relationships/image" Target="media/image26.wmf"/><Relationship Id="rId56" Type="http://schemas.openxmlformats.org/officeDocument/2006/relationships/image" Target="media/image43.wmf"/><Relationship Id="rId77" Type="http://schemas.openxmlformats.org/officeDocument/2006/relationships/image" Target="media/image64.wmf"/><Relationship Id="rId100" Type="http://schemas.openxmlformats.org/officeDocument/2006/relationships/image" Target="media/image87.wmf"/><Relationship Id="rId105" Type="http://schemas.openxmlformats.org/officeDocument/2006/relationships/image" Target="media/image92.wmf"/><Relationship Id="rId126" Type="http://schemas.openxmlformats.org/officeDocument/2006/relationships/image" Target="media/image113.wmf"/><Relationship Id="rId147" Type="http://schemas.openxmlformats.org/officeDocument/2006/relationships/image" Target="media/image134.wmf"/><Relationship Id="rId168" Type="http://schemas.openxmlformats.org/officeDocument/2006/relationships/image" Target="media/image155.wmf"/><Relationship Id="rId8" Type="http://schemas.openxmlformats.org/officeDocument/2006/relationships/image" Target="media/image5.wmf"/><Relationship Id="rId51" Type="http://schemas.openxmlformats.org/officeDocument/2006/relationships/oleObject" Target="embeddings/oleObject10.bin"/><Relationship Id="rId72" Type="http://schemas.openxmlformats.org/officeDocument/2006/relationships/image" Target="media/image59.wmf"/><Relationship Id="rId93" Type="http://schemas.openxmlformats.org/officeDocument/2006/relationships/image" Target="media/image80.wmf"/><Relationship Id="rId98" Type="http://schemas.openxmlformats.org/officeDocument/2006/relationships/image" Target="media/image85.wmf"/><Relationship Id="rId121" Type="http://schemas.openxmlformats.org/officeDocument/2006/relationships/image" Target="media/image108.wmf"/><Relationship Id="rId142" Type="http://schemas.openxmlformats.org/officeDocument/2006/relationships/image" Target="media/image129.wmf"/><Relationship Id="rId163" Type="http://schemas.openxmlformats.org/officeDocument/2006/relationships/image" Target="media/image150.wmf"/><Relationship Id="rId3" Type="http://schemas.openxmlformats.org/officeDocument/2006/relationships/webSettings" Target="webSettings.xml"/><Relationship Id="rId25" Type="http://schemas.openxmlformats.org/officeDocument/2006/relationships/image" Target="media/image16.wmf"/><Relationship Id="rId46" Type="http://schemas.openxmlformats.org/officeDocument/2006/relationships/image" Target="media/image36.wmf"/><Relationship Id="rId67" Type="http://schemas.openxmlformats.org/officeDocument/2006/relationships/image" Target="media/image54.wmf"/><Relationship Id="rId116" Type="http://schemas.openxmlformats.org/officeDocument/2006/relationships/image" Target="media/image103.wmf"/><Relationship Id="rId137" Type="http://schemas.openxmlformats.org/officeDocument/2006/relationships/image" Target="media/image124.wmf"/><Relationship Id="rId158" Type="http://schemas.openxmlformats.org/officeDocument/2006/relationships/image" Target="media/image145.wmf"/><Relationship Id="rId20" Type="http://schemas.openxmlformats.org/officeDocument/2006/relationships/oleObject" Target="embeddings/oleObject6.bin"/><Relationship Id="rId41" Type="http://schemas.openxmlformats.org/officeDocument/2006/relationships/image" Target="media/image32.wmf"/><Relationship Id="rId62" Type="http://schemas.openxmlformats.org/officeDocument/2006/relationships/image" Target="media/image49.wmf"/><Relationship Id="rId83" Type="http://schemas.openxmlformats.org/officeDocument/2006/relationships/image" Target="media/image70.wmf"/><Relationship Id="rId88" Type="http://schemas.openxmlformats.org/officeDocument/2006/relationships/image" Target="media/image75.wmf"/><Relationship Id="rId111" Type="http://schemas.openxmlformats.org/officeDocument/2006/relationships/image" Target="media/image98.wmf"/><Relationship Id="rId132" Type="http://schemas.openxmlformats.org/officeDocument/2006/relationships/image" Target="media/image119.wmf"/><Relationship Id="rId153" Type="http://schemas.openxmlformats.org/officeDocument/2006/relationships/image" Target="media/image1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7</Pages>
  <Words>3405</Words>
  <Characters>19409</Characters>
  <Application>Microsoft Office Word</Application>
  <DocSecurity>0</DocSecurity>
  <Lines>161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5.mws</vt:lpstr>
    </vt:vector>
  </TitlesOfParts>
  <Company/>
  <LinksUpToDate>false</LinksUpToDate>
  <CharactersWithSpaces>227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mws</dc:title>
  <dc:creator>NULL</dc:creator>
  <cp:lastModifiedBy>NULL</cp:lastModifiedBy>
  <cp:revision>2</cp:revision>
  <dcterms:created xsi:type="dcterms:W3CDTF">2013-05-27T22:03:00Z</dcterms:created>
  <dcterms:modified xsi:type="dcterms:W3CDTF">2013-05-27T22:03:00Z</dcterms:modified>
</cp:coreProperties>
</file>